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3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1" r:id="rId1"/>
  </p:sldMasterIdLst>
  <p:notesMasterIdLst>
    <p:notesMasterId r:id="rId25"/>
  </p:notesMasterIdLst>
  <p:handoutMasterIdLst>
    <p:handoutMasterId r:id="rId26"/>
  </p:handoutMasterIdLst>
  <p:sldIdLst>
    <p:sldId id="256" r:id="rId2"/>
    <p:sldId id="536" r:id="rId3"/>
    <p:sldId id="592" r:id="rId4"/>
    <p:sldId id="595" r:id="rId5"/>
    <p:sldId id="634" r:id="rId6"/>
    <p:sldId id="635" r:id="rId7"/>
    <p:sldId id="636" r:id="rId8"/>
    <p:sldId id="637" r:id="rId9"/>
    <p:sldId id="638" r:id="rId10"/>
    <p:sldId id="639" r:id="rId11"/>
    <p:sldId id="640" r:id="rId12"/>
    <p:sldId id="641" r:id="rId13"/>
    <p:sldId id="642" r:id="rId14"/>
    <p:sldId id="643" r:id="rId15"/>
    <p:sldId id="645" r:id="rId16"/>
    <p:sldId id="646" r:id="rId17"/>
    <p:sldId id="644" r:id="rId18"/>
    <p:sldId id="647" r:id="rId19"/>
    <p:sldId id="648" r:id="rId20"/>
    <p:sldId id="649" r:id="rId21"/>
    <p:sldId id="650" r:id="rId22"/>
    <p:sldId id="651" r:id="rId23"/>
    <p:sldId id="652" r:id="rId24"/>
  </p:sldIdLst>
  <p:sldSz cx="9144000" cy="6858000" type="screen4x3"/>
  <p:notesSz cx="6985000" cy="9283700"/>
  <p:custDataLst>
    <p:tags r:id="rId27"/>
  </p:custDataLst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accent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4FCD321-2A62-4CE2-9971-AE22F8AD0C15}" v="3527" dt="2022-10-22T22:31:16.43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6" d="100"/>
          <a:sy n="106" d="100"/>
        </p:scale>
        <p:origin x="810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>
        <p:guide orient="horz" pos="2924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ichard Anderson" userId="4654cc452026b74c" providerId="LiveId" clId="{C4FCD321-2A62-4CE2-9971-AE22F8AD0C15}"/>
    <pc:docChg chg="undo custSel addSld delSld modSld">
      <pc:chgData name="Richard Anderson" userId="4654cc452026b74c" providerId="LiveId" clId="{C4FCD321-2A62-4CE2-9971-AE22F8AD0C15}" dt="2022-10-22T22:31:16.434" v="3530" actId="20577"/>
      <pc:docMkLst>
        <pc:docMk/>
      </pc:docMkLst>
      <pc:sldChg chg="modSp mod">
        <pc:chgData name="Richard Anderson" userId="4654cc452026b74c" providerId="LiveId" clId="{C4FCD321-2A62-4CE2-9971-AE22F8AD0C15}" dt="2022-10-22T19:22:44.935" v="2" actId="27636"/>
        <pc:sldMkLst>
          <pc:docMk/>
          <pc:sldMk cId="0" sldId="256"/>
        </pc:sldMkLst>
        <pc:spChg chg="mod">
          <ac:chgData name="Richard Anderson" userId="4654cc452026b74c" providerId="LiveId" clId="{C4FCD321-2A62-4CE2-9971-AE22F8AD0C15}" dt="2022-10-22T19:22:44.935" v="2" actId="27636"/>
          <ac:spMkLst>
            <pc:docMk/>
            <pc:sldMk cId="0" sldId="256"/>
            <ac:spMk id="2051" creationId="{00000000-0000-0000-0000-000000000000}"/>
          </ac:spMkLst>
        </pc:spChg>
      </pc:sldChg>
      <pc:sldChg chg="del">
        <pc:chgData name="Richard Anderson" userId="4654cc452026b74c" providerId="LiveId" clId="{C4FCD321-2A62-4CE2-9971-AE22F8AD0C15}" dt="2022-10-22T19:23:39.974" v="5" actId="2696"/>
        <pc:sldMkLst>
          <pc:docMk/>
          <pc:sldMk cId="0" sldId="264"/>
        </pc:sldMkLst>
      </pc:sldChg>
      <pc:sldChg chg="del">
        <pc:chgData name="Richard Anderson" userId="4654cc452026b74c" providerId="LiveId" clId="{C4FCD321-2A62-4CE2-9971-AE22F8AD0C15}" dt="2022-10-22T19:23:39.974" v="5" actId="2696"/>
        <pc:sldMkLst>
          <pc:docMk/>
          <pc:sldMk cId="0" sldId="265"/>
        </pc:sldMkLst>
      </pc:sldChg>
      <pc:sldChg chg="del">
        <pc:chgData name="Richard Anderson" userId="4654cc452026b74c" providerId="LiveId" clId="{C4FCD321-2A62-4CE2-9971-AE22F8AD0C15}" dt="2022-10-22T19:23:39.974" v="5" actId="2696"/>
        <pc:sldMkLst>
          <pc:docMk/>
          <pc:sldMk cId="0" sldId="274"/>
        </pc:sldMkLst>
      </pc:sldChg>
      <pc:sldChg chg="del">
        <pc:chgData name="Richard Anderson" userId="4654cc452026b74c" providerId="LiveId" clId="{C4FCD321-2A62-4CE2-9971-AE22F8AD0C15}" dt="2022-10-22T19:23:39.974" v="5" actId="2696"/>
        <pc:sldMkLst>
          <pc:docMk/>
          <pc:sldMk cId="0" sldId="275"/>
        </pc:sldMkLst>
      </pc:sldChg>
      <pc:sldChg chg="del">
        <pc:chgData name="Richard Anderson" userId="4654cc452026b74c" providerId="LiveId" clId="{C4FCD321-2A62-4CE2-9971-AE22F8AD0C15}" dt="2022-10-22T19:23:39.974" v="5" actId="2696"/>
        <pc:sldMkLst>
          <pc:docMk/>
          <pc:sldMk cId="0" sldId="276"/>
        </pc:sldMkLst>
      </pc:sldChg>
      <pc:sldChg chg="del">
        <pc:chgData name="Richard Anderson" userId="4654cc452026b74c" providerId="LiveId" clId="{C4FCD321-2A62-4CE2-9971-AE22F8AD0C15}" dt="2022-10-22T19:23:39.974" v="5" actId="2696"/>
        <pc:sldMkLst>
          <pc:docMk/>
          <pc:sldMk cId="0" sldId="277"/>
        </pc:sldMkLst>
      </pc:sldChg>
      <pc:sldChg chg="del">
        <pc:chgData name="Richard Anderson" userId="4654cc452026b74c" providerId="LiveId" clId="{C4FCD321-2A62-4CE2-9971-AE22F8AD0C15}" dt="2022-10-22T19:23:39.974" v="5" actId="2696"/>
        <pc:sldMkLst>
          <pc:docMk/>
          <pc:sldMk cId="0" sldId="278"/>
        </pc:sldMkLst>
      </pc:sldChg>
      <pc:sldChg chg="del">
        <pc:chgData name="Richard Anderson" userId="4654cc452026b74c" providerId="LiveId" clId="{C4FCD321-2A62-4CE2-9971-AE22F8AD0C15}" dt="2022-10-22T19:23:39.974" v="5" actId="2696"/>
        <pc:sldMkLst>
          <pc:docMk/>
          <pc:sldMk cId="0" sldId="279"/>
        </pc:sldMkLst>
      </pc:sldChg>
      <pc:sldChg chg="del">
        <pc:chgData name="Richard Anderson" userId="4654cc452026b74c" providerId="LiveId" clId="{C4FCD321-2A62-4CE2-9971-AE22F8AD0C15}" dt="2022-10-22T19:23:39.974" v="5" actId="2696"/>
        <pc:sldMkLst>
          <pc:docMk/>
          <pc:sldMk cId="0" sldId="280"/>
        </pc:sldMkLst>
      </pc:sldChg>
      <pc:sldChg chg="del">
        <pc:chgData name="Richard Anderson" userId="4654cc452026b74c" providerId="LiveId" clId="{C4FCD321-2A62-4CE2-9971-AE22F8AD0C15}" dt="2022-10-22T19:23:39.974" v="5" actId="2696"/>
        <pc:sldMkLst>
          <pc:docMk/>
          <pc:sldMk cId="0" sldId="281"/>
        </pc:sldMkLst>
      </pc:sldChg>
      <pc:sldChg chg="del">
        <pc:chgData name="Richard Anderson" userId="4654cc452026b74c" providerId="LiveId" clId="{C4FCD321-2A62-4CE2-9971-AE22F8AD0C15}" dt="2022-10-22T19:23:39.974" v="5" actId="2696"/>
        <pc:sldMkLst>
          <pc:docMk/>
          <pc:sldMk cId="0" sldId="282"/>
        </pc:sldMkLst>
      </pc:sldChg>
      <pc:sldChg chg="modSp mod">
        <pc:chgData name="Richard Anderson" userId="4654cc452026b74c" providerId="LiveId" clId="{C4FCD321-2A62-4CE2-9971-AE22F8AD0C15}" dt="2022-10-22T19:22:59.694" v="4" actId="27636"/>
        <pc:sldMkLst>
          <pc:docMk/>
          <pc:sldMk cId="1703679634" sldId="592"/>
        </pc:sldMkLst>
        <pc:spChg chg="mod">
          <ac:chgData name="Richard Anderson" userId="4654cc452026b74c" providerId="LiveId" clId="{C4FCD321-2A62-4CE2-9971-AE22F8AD0C15}" dt="2022-10-22T19:22:59.694" v="4" actId="27636"/>
          <ac:spMkLst>
            <pc:docMk/>
            <pc:sldMk cId="1703679634" sldId="592"/>
            <ac:spMk id="3" creationId="{B83A1F2E-8DD4-CF7C-D526-27DB3246AD6A}"/>
          </ac:spMkLst>
        </pc:spChg>
      </pc:sldChg>
      <pc:sldChg chg="del">
        <pc:chgData name="Richard Anderson" userId="4654cc452026b74c" providerId="LiveId" clId="{C4FCD321-2A62-4CE2-9971-AE22F8AD0C15}" dt="2022-10-22T19:23:39.974" v="5" actId="2696"/>
        <pc:sldMkLst>
          <pc:docMk/>
          <pc:sldMk cId="3569242003" sldId="593"/>
        </pc:sldMkLst>
      </pc:sldChg>
      <pc:sldChg chg="del">
        <pc:chgData name="Richard Anderson" userId="4654cc452026b74c" providerId="LiveId" clId="{C4FCD321-2A62-4CE2-9971-AE22F8AD0C15}" dt="2022-10-22T19:23:39.974" v="5" actId="2696"/>
        <pc:sldMkLst>
          <pc:docMk/>
          <pc:sldMk cId="182072459" sldId="594"/>
        </pc:sldMkLst>
      </pc:sldChg>
      <pc:sldChg chg="addSp modSp mod">
        <pc:chgData name="Richard Anderson" userId="4654cc452026b74c" providerId="LiveId" clId="{C4FCD321-2A62-4CE2-9971-AE22F8AD0C15}" dt="2022-10-22T19:29:33.165" v="154" actId="1076"/>
        <pc:sldMkLst>
          <pc:docMk/>
          <pc:sldMk cId="1314903537" sldId="595"/>
        </pc:sldMkLst>
        <pc:spChg chg="mod">
          <ac:chgData name="Richard Anderson" userId="4654cc452026b74c" providerId="LiveId" clId="{C4FCD321-2A62-4CE2-9971-AE22F8AD0C15}" dt="2022-10-22T19:26:54.650" v="147" actId="20577"/>
          <ac:spMkLst>
            <pc:docMk/>
            <pc:sldMk cId="1314903537" sldId="595"/>
            <ac:spMk id="3" creationId="{00000000-0000-0000-0000-000000000000}"/>
          </ac:spMkLst>
        </pc:spChg>
        <pc:spChg chg="add mod">
          <ac:chgData name="Richard Anderson" userId="4654cc452026b74c" providerId="LiveId" clId="{C4FCD321-2A62-4CE2-9971-AE22F8AD0C15}" dt="2022-10-22T19:29:03.932" v="149" actId="164"/>
          <ac:spMkLst>
            <pc:docMk/>
            <pc:sldMk cId="1314903537" sldId="595"/>
            <ac:spMk id="7" creationId="{4ACDCB60-73CC-94B0-B30A-27EE5C3BD6EB}"/>
          </ac:spMkLst>
        </pc:spChg>
        <pc:spChg chg="add mod">
          <ac:chgData name="Richard Anderson" userId="4654cc452026b74c" providerId="LiveId" clId="{C4FCD321-2A62-4CE2-9971-AE22F8AD0C15}" dt="2022-10-22T19:29:03.932" v="149" actId="164"/>
          <ac:spMkLst>
            <pc:docMk/>
            <pc:sldMk cId="1314903537" sldId="595"/>
            <ac:spMk id="8" creationId="{F9CE7F3D-DFFA-3C56-76EE-C0ABCB419753}"/>
          </ac:spMkLst>
        </pc:spChg>
        <pc:spChg chg="add mod">
          <ac:chgData name="Richard Anderson" userId="4654cc452026b74c" providerId="LiveId" clId="{C4FCD321-2A62-4CE2-9971-AE22F8AD0C15}" dt="2022-10-22T19:29:03.932" v="149" actId="164"/>
          <ac:spMkLst>
            <pc:docMk/>
            <pc:sldMk cId="1314903537" sldId="595"/>
            <ac:spMk id="9" creationId="{CC475C1B-E778-0F7F-9F65-FF6AF558FDF8}"/>
          </ac:spMkLst>
        </pc:spChg>
        <pc:grpChg chg="add mod">
          <ac:chgData name="Richard Anderson" userId="4654cc452026b74c" providerId="LiveId" clId="{C4FCD321-2A62-4CE2-9971-AE22F8AD0C15}" dt="2022-10-22T19:29:33.165" v="154" actId="1076"/>
          <ac:grpSpMkLst>
            <pc:docMk/>
            <pc:sldMk cId="1314903537" sldId="595"/>
            <ac:grpSpMk id="10" creationId="{2E8BF849-EA77-272D-62D8-8480C5263B72}"/>
          </ac:grpSpMkLst>
        </pc:grpChg>
      </pc:sldChg>
      <pc:sldChg chg="del">
        <pc:chgData name="Richard Anderson" userId="4654cc452026b74c" providerId="LiveId" clId="{C4FCD321-2A62-4CE2-9971-AE22F8AD0C15}" dt="2022-10-22T19:26:24.450" v="131" actId="2696"/>
        <pc:sldMkLst>
          <pc:docMk/>
          <pc:sldMk cId="3243284707" sldId="596"/>
        </pc:sldMkLst>
      </pc:sldChg>
      <pc:sldChg chg="del">
        <pc:chgData name="Richard Anderson" userId="4654cc452026b74c" providerId="LiveId" clId="{C4FCD321-2A62-4CE2-9971-AE22F8AD0C15}" dt="2022-10-22T19:26:24.450" v="131" actId="2696"/>
        <pc:sldMkLst>
          <pc:docMk/>
          <pc:sldMk cId="1306791727" sldId="597"/>
        </pc:sldMkLst>
      </pc:sldChg>
      <pc:sldChg chg="del">
        <pc:chgData name="Richard Anderson" userId="4654cc452026b74c" providerId="LiveId" clId="{C4FCD321-2A62-4CE2-9971-AE22F8AD0C15}" dt="2022-10-22T19:26:24.450" v="131" actId="2696"/>
        <pc:sldMkLst>
          <pc:docMk/>
          <pc:sldMk cId="4040851373" sldId="598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1923596564" sldId="599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2649616999" sldId="601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2025588733" sldId="602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1800120114" sldId="603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200163661" sldId="604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322049873" sldId="605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1297952218" sldId="606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689249360" sldId="608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379952335" sldId="609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3457365382" sldId="610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1694288255" sldId="612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620995436" sldId="613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1995860628" sldId="614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1278853169" sldId="615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2256626020" sldId="616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2330912128" sldId="617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2836944728" sldId="618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306933208" sldId="619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1788862273" sldId="620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2274774274" sldId="621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3853473406" sldId="624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1559117996" sldId="625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2784784498" sldId="626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6664818" sldId="629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3584110321" sldId="630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1403443282" sldId="631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1497760693" sldId="632"/>
        </pc:sldMkLst>
      </pc:sldChg>
      <pc:sldChg chg="del">
        <pc:chgData name="Richard Anderson" userId="4654cc452026b74c" providerId="LiveId" clId="{C4FCD321-2A62-4CE2-9971-AE22F8AD0C15}" dt="2022-10-22T21:44:23.339" v="2032" actId="2696"/>
        <pc:sldMkLst>
          <pc:docMk/>
          <pc:sldMk cId="158107005" sldId="633"/>
        </pc:sldMkLst>
      </pc:sldChg>
      <pc:sldChg chg="modSp new mod">
        <pc:chgData name="Richard Anderson" userId="4654cc452026b74c" providerId="LiveId" clId="{C4FCD321-2A62-4CE2-9971-AE22F8AD0C15}" dt="2022-10-22T19:48:25.940" v="304" actId="27636"/>
        <pc:sldMkLst>
          <pc:docMk/>
          <pc:sldMk cId="1223648692" sldId="634"/>
        </pc:sldMkLst>
        <pc:spChg chg="mod">
          <ac:chgData name="Richard Anderson" userId="4654cc452026b74c" providerId="LiveId" clId="{C4FCD321-2A62-4CE2-9971-AE22F8AD0C15}" dt="2022-10-22T19:44:14.277" v="177" actId="20577"/>
          <ac:spMkLst>
            <pc:docMk/>
            <pc:sldMk cId="1223648692" sldId="634"/>
            <ac:spMk id="2" creationId="{CE858288-60F1-5F36-B09A-D19589710DDA}"/>
          </ac:spMkLst>
        </pc:spChg>
        <pc:spChg chg="mod">
          <ac:chgData name="Richard Anderson" userId="4654cc452026b74c" providerId="LiveId" clId="{C4FCD321-2A62-4CE2-9971-AE22F8AD0C15}" dt="2022-10-22T19:48:25.940" v="304" actId="27636"/>
          <ac:spMkLst>
            <pc:docMk/>
            <pc:sldMk cId="1223648692" sldId="634"/>
            <ac:spMk id="3" creationId="{E8BDD18A-72F5-F781-EB52-3E6C44275FC1}"/>
          </ac:spMkLst>
        </pc:spChg>
      </pc:sldChg>
      <pc:sldChg chg="modSp new mod">
        <pc:chgData name="Richard Anderson" userId="4654cc452026b74c" providerId="LiveId" clId="{C4FCD321-2A62-4CE2-9971-AE22F8AD0C15}" dt="2022-10-22T20:10:03.933" v="617" actId="20577"/>
        <pc:sldMkLst>
          <pc:docMk/>
          <pc:sldMk cId="2467283409" sldId="635"/>
        </pc:sldMkLst>
        <pc:spChg chg="mod">
          <ac:chgData name="Richard Anderson" userId="4654cc452026b74c" providerId="LiveId" clId="{C4FCD321-2A62-4CE2-9971-AE22F8AD0C15}" dt="2022-10-22T19:48:43.929" v="328" actId="20577"/>
          <ac:spMkLst>
            <pc:docMk/>
            <pc:sldMk cId="2467283409" sldId="635"/>
            <ac:spMk id="2" creationId="{0E301C0A-09C8-E71F-B1CA-F953A1E69A3F}"/>
          </ac:spMkLst>
        </pc:spChg>
        <pc:spChg chg="mod">
          <ac:chgData name="Richard Anderson" userId="4654cc452026b74c" providerId="LiveId" clId="{C4FCD321-2A62-4CE2-9971-AE22F8AD0C15}" dt="2022-10-22T20:10:03.933" v="617" actId="20577"/>
          <ac:spMkLst>
            <pc:docMk/>
            <pc:sldMk cId="2467283409" sldId="635"/>
            <ac:spMk id="3" creationId="{319A2CDE-7313-36B9-7F94-ED1FC1886A1A}"/>
          </ac:spMkLst>
        </pc:spChg>
      </pc:sldChg>
      <pc:sldChg chg="modSp new mod">
        <pc:chgData name="Richard Anderson" userId="4654cc452026b74c" providerId="LiveId" clId="{C4FCD321-2A62-4CE2-9971-AE22F8AD0C15}" dt="2022-10-22T20:17:29.871" v="928" actId="20577"/>
        <pc:sldMkLst>
          <pc:docMk/>
          <pc:sldMk cId="4186477151" sldId="636"/>
        </pc:sldMkLst>
        <pc:spChg chg="mod">
          <ac:chgData name="Richard Anderson" userId="4654cc452026b74c" providerId="LiveId" clId="{C4FCD321-2A62-4CE2-9971-AE22F8AD0C15}" dt="2022-10-22T20:10:33.292" v="644" actId="20577"/>
          <ac:spMkLst>
            <pc:docMk/>
            <pc:sldMk cId="4186477151" sldId="636"/>
            <ac:spMk id="2" creationId="{F6CBC993-6097-7786-1BCE-6898B154BABC}"/>
          </ac:spMkLst>
        </pc:spChg>
        <pc:spChg chg="mod">
          <ac:chgData name="Richard Anderson" userId="4654cc452026b74c" providerId="LiveId" clId="{C4FCD321-2A62-4CE2-9971-AE22F8AD0C15}" dt="2022-10-22T20:17:29.871" v="928" actId="20577"/>
          <ac:spMkLst>
            <pc:docMk/>
            <pc:sldMk cId="4186477151" sldId="636"/>
            <ac:spMk id="3" creationId="{D77F23AD-32BD-1087-370E-E35C7AECB0E0}"/>
          </ac:spMkLst>
        </pc:spChg>
      </pc:sldChg>
      <pc:sldChg chg="addSp modSp new mod">
        <pc:chgData name="Richard Anderson" userId="4654cc452026b74c" providerId="LiveId" clId="{C4FCD321-2A62-4CE2-9971-AE22F8AD0C15}" dt="2022-10-22T20:22:24.796" v="1086" actId="1036"/>
        <pc:sldMkLst>
          <pc:docMk/>
          <pc:sldMk cId="3799113214" sldId="637"/>
        </pc:sldMkLst>
        <pc:spChg chg="mod">
          <ac:chgData name="Richard Anderson" userId="4654cc452026b74c" providerId="LiveId" clId="{C4FCD321-2A62-4CE2-9971-AE22F8AD0C15}" dt="2022-10-22T20:19:05.722" v="938" actId="20577"/>
          <ac:spMkLst>
            <pc:docMk/>
            <pc:sldMk cId="3799113214" sldId="637"/>
            <ac:spMk id="2" creationId="{3B3967C8-8059-09AC-708D-3220325EB44F}"/>
          </ac:spMkLst>
        </pc:spChg>
        <pc:spChg chg="mod">
          <ac:chgData name="Richard Anderson" userId="4654cc452026b74c" providerId="LiveId" clId="{C4FCD321-2A62-4CE2-9971-AE22F8AD0C15}" dt="2022-10-22T20:20:56.268" v="1077" actId="27636"/>
          <ac:spMkLst>
            <pc:docMk/>
            <pc:sldMk cId="3799113214" sldId="637"/>
            <ac:spMk id="3" creationId="{97398506-BB0A-2F19-CE05-61A212B8EEED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7" creationId="{25B792EE-3E8E-6B5F-4CA3-F93E26AD5BED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8" creationId="{131AC68C-B948-184C-EE3A-2EADA9D0A19C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9" creationId="{19D2BD4B-39B9-5B4C-132E-70AF689EAD1E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10" creationId="{C7B39561-DD72-F747-EE30-E128D9733CEC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11" creationId="{59214785-82B2-4583-0DED-336AEB0D560C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12" creationId="{A91FA5DC-6D34-113B-2142-7E007B2ED63B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13" creationId="{695E32D5-6B31-A7A5-F760-9030766BCD63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14" creationId="{5A469670-2695-2EFC-917A-73C80505A796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15" creationId="{2170CCC7-AFFE-F4B0-20CD-34B0EA455527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16" creationId="{C2EE42E0-FFE8-9A25-6BD0-37E11354E621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17" creationId="{57507A38-6646-D07D-DC37-554E3CE1A837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18" creationId="{72105B0E-DD99-6AAD-5DE6-CB2E45D6BB75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19" creationId="{6E9AEA1B-4C34-FA9E-8D1E-BB6442909783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20" creationId="{B750AA3A-EB10-2367-1B99-0894FFEED6AA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21" creationId="{5C350479-6911-F289-281F-CB7A57D20937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22" creationId="{AD0D55B3-62AF-4DD3-E7A2-992C84101DAC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23" creationId="{AACEBE68-48C9-786A-029E-AD64E44BDD6A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24" creationId="{532754FA-F209-F509-16E5-EEC9D21C9700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25" creationId="{35270623-E5A2-E819-5CC4-FBC2CBEE7F27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26" creationId="{8AC1F232-E7EA-2342-7354-4DFCC1ABF037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27" creationId="{DB770F97-4D75-D660-BEF8-F19A179E90ED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28" creationId="{CCD116CB-85C9-D2BE-17E0-F9375105D2F0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29" creationId="{02CF904F-5F68-59A8-D2EE-7C1D8E44F123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30" creationId="{32D6BDE2-C425-32DE-08D6-0DD44A6C6AD4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31" creationId="{8228D879-8C8E-E38E-6C70-E51F33247D2C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32" creationId="{B832BDC2-66B6-4F0B-2B3C-30C2FDAD79BF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33" creationId="{29A93857-9146-D072-5559-677CB6D66091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34" creationId="{668D104B-AFF0-74A5-F192-54DBD300EAB2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35" creationId="{51F9402B-EB41-DB16-9700-243326BA3A50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36" creationId="{65B2B1C0-336E-64AF-DE8D-ED86955918E1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37" creationId="{2054277C-FF3E-05E9-9307-06F66448F63E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38" creationId="{7F8E71A0-929A-E0AC-052A-2C130A7D3C18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39" creationId="{12FE2D59-4E1A-EC4A-32A6-288B0213A900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40" creationId="{A191BC87-A836-9F62-622E-FB0604D1C110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41" creationId="{0CF1F908-C306-C72B-38C3-1F6782099F7D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42" creationId="{18439B00-E067-9484-FCC4-559179E6ABD6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43" creationId="{94015EF4-5EB6-FF5F-8A48-A3C0CBAEEAA2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44" creationId="{D2630193-90D2-0A82-9E17-D4D2E7093ACE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45" creationId="{54B90FBC-3D5F-577F-4D7E-06DB97BE6E6F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46" creationId="{05C83CE5-6BE8-BFDD-5FDD-80C9F9DD2D49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47" creationId="{0CF7BB31-D14F-A0DD-7E44-A8EA91A8F6BD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48" creationId="{48D521C9-CBAF-17A8-2FFA-331FAF8FC4C8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49" creationId="{3169ACE6-A767-BEE2-4C27-D2F78AC4FE0C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50" creationId="{2C7FD478-8F4C-8BD0-93F4-0ED3DA7A6AAB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51" creationId="{64250B08-0DF3-C625-9A65-B31784FA773C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52" creationId="{F06427D5-AC7B-C91F-75CC-630F946B5738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53" creationId="{4D100028-B843-AEE2-A09A-AE5D4071F705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54" creationId="{536618EC-D295-9E1B-93A1-F6380786753E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55" creationId="{BB0BDDD4-44D4-A757-6FD0-BDC467C1593E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56" creationId="{74C697F8-1D8A-16F3-8182-CE4709C4DD33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57" creationId="{11C1EF27-C00F-5621-56C4-0F7FB6DEE377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58" creationId="{905FC40E-0F57-E4D7-A642-6FAB5D05C685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59" creationId="{56BD6F3B-2560-DD41-B6B7-AFD81B49FB34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60" creationId="{00892B82-3EE6-81E1-9AD9-C7DE3522478D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61" creationId="{EF75ACBB-5478-165B-D42E-1A06E9114DAB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62" creationId="{BF28A2C6-DE16-DC73-031F-F883BD54E01B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63" creationId="{7869CBF2-E4EC-042A-410A-3AD0C69762C4}"/>
          </ac:spMkLst>
        </pc:spChg>
        <pc:spChg chg="add mod">
          <ac:chgData name="Richard Anderson" userId="4654cc452026b74c" providerId="LiveId" clId="{C4FCD321-2A62-4CE2-9971-AE22F8AD0C15}" dt="2022-10-22T20:22:24.796" v="1086" actId="1036"/>
          <ac:spMkLst>
            <pc:docMk/>
            <pc:sldMk cId="3799113214" sldId="637"/>
            <ac:spMk id="64" creationId="{AEBC6F97-38AE-7436-1049-58612271FFC3}"/>
          </ac:spMkLst>
        </pc:spChg>
      </pc:sldChg>
      <pc:sldChg chg="modSp mod">
        <pc:chgData name="Richard Anderson" userId="4654cc452026b74c" providerId="LiveId" clId="{C4FCD321-2A62-4CE2-9971-AE22F8AD0C15}" dt="2022-10-22T20:27:40.286" v="1173" actId="20577"/>
        <pc:sldMkLst>
          <pc:docMk/>
          <pc:sldMk cId="778772661" sldId="638"/>
        </pc:sldMkLst>
        <pc:spChg chg="mod">
          <ac:chgData name="Richard Anderson" userId="4654cc452026b74c" providerId="LiveId" clId="{C4FCD321-2A62-4CE2-9971-AE22F8AD0C15}" dt="2022-10-22T20:27:40.286" v="1173" actId="20577"/>
          <ac:spMkLst>
            <pc:docMk/>
            <pc:sldMk cId="778772661" sldId="638"/>
            <ac:spMk id="40964" creationId="{00000000-0000-0000-0000-000000000000}"/>
          </ac:spMkLst>
        </pc:spChg>
      </pc:sldChg>
      <pc:sldChg chg="addSp delSp modSp new mod modClrScheme chgLayout">
        <pc:chgData name="Richard Anderson" userId="4654cc452026b74c" providerId="LiveId" clId="{C4FCD321-2A62-4CE2-9971-AE22F8AD0C15}" dt="2022-10-22T21:27:33.003" v="1763" actId="14100"/>
        <pc:sldMkLst>
          <pc:docMk/>
          <pc:sldMk cId="3735900692" sldId="639"/>
        </pc:sldMkLst>
        <pc:spChg chg="mod ord">
          <ac:chgData name="Richard Anderson" userId="4654cc452026b74c" providerId="LiveId" clId="{C4FCD321-2A62-4CE2-9971-AE22F8AD0C15}" dt="2022-10-22T20:28:46.951" v="1204" actId="700"/>
          <ac:spMkLst>
            <pc:docMk/>
            <pc:sldMk cId="3735900692" sldId="639"/>
            <ac:spMk id="2" creationId="{0BAE1CC0-C155-84F3-6B72-6A54146CBF6D}"/>
          </ac:spMkLst>
        </pc:spChg>
        <pc:spChg chg="del">
          <ac:chgData name="Richard Anderson" userId="4654cc452026b74c" providerId="LiveId" clId="{C4FCD321-2A62-4CE2-9971-AE22F8AD0C15}" dt="2022-10-22T20:28:46.951" v="1204" actId="700"/>
          <ac:spMkLst>
            <pc:docMk/>
            <pc:sldMk cId="3735900692" sldId="639"/>
            <ac:spMk id="3" creationId="{44B0EB84-2AAD-86E7-314D-63828042B76F}"/>
          </ac:spMkLst>
        </pc:spChg>
        <pc:spChg chg="mod ord">
          <ac:chgData name="Richard Anderson" userId="4654cc452026b74c" providerId="LiveId" clId="{C4FCD321-2A62-4CE2-9971-AE22F8AD0C15}" dt="2022-10-22T20:28:46.951" v="1204" actId="700"/>
          <ac:spMkLst>
            <pc:docMk/>
            <pc:sldMk cId="3735900692" sldId="639"/>
            <ac:spMk id="4" creationId="{72F4FD3B-2015-4DCC-3958-89EDD3815514}"/>
          </ac:spMkLst>
        </pc:spChg>
        <pc:spChg chg="mod ord">
          <ac:chgData name="Richard Anderson" userId="4654cc452026b74c" providerId="LiveId" clId="{C4FCD321-2A62-4CE2-9971-AE22F8AD0C15}" dt="2022-10-22T20:28:46.951" v="1204" actId="700"/>
          <ac:spMkLst>
            <pc:docMk/>
            <pc:sldMk cId="3735900692" sldId="639"/>
            <ac:spMk id="5" creationId="{524813B6-3CE8-DC25-EE6B-E974139EF55E}"/>
          </ac:spMkLst>
        </pc:spChg>
        <pc:spChg chg="mod ord">
          <ac:chgData name="Richard Anderson" userId="4654cc452026b74c" providerId="LiveId" clId="{C4FCD321-2A62-4CE2-9971-AE22F8AD0C15}" dt="2022-10-22T20:28:46.951" v="1204" actId="700"/>
          <ac:spMkLst>
            <pc:docMk/>
            <pc:sldMk cId="3735900692" sldId="639"/>
            <ac:spMk id="6" creationId="{F1203BE9-646F-CF40-48B9-128ED1208369}"/>
          </ac:spMkLst>
        </pc:spChg>
        <pc:spChg chg="add mod">
          <ac:chgData name="Richard Anderson" userId="4654cc452026b74c" providerId="LiveId" clId="{C4FCD321-2A62-4CE2-9971-AE22F8AD0C15}" dt="2022-10-22T20:29:23.520" v="1225" actId="1035"/>
          <ac:spMkLst>
            <pc:docMk/>
            <pc:sldMk cId="3735900692" sldId="639"/>
            <ac:spMk id="7" creationId="{10E4C807-B9F5-86A4-8A1A-4ABFEB056EC0}"/>
          </ac:spMkLst>
        </pc:spChg>
        <pc:spChg chg="add mod">
          <ac:chgData name="Richard Anderson" userId="4654cc452026b74c" providerId="LiveId" clId="{C4FCD321-2A62-4CE2-9971-AE22F8AD0C15}" dt="2022-10-22T21:27:33.003" v="1763" actId="14100"/>
          <ac:spMkLst>
            <pc:docMk/>
            <pc:sldMk cId="3735900692" sldId="639"/>
            <ac:spMk id="8" creationId="{63113D1C-27B9-6F6B-CDC8-1059A3ECAA0F}"/>
          </ac:spMkLst>
        </pc:spChg>
        <pc:spChg chg="add mod">
          <ac:chgData name="Richard Anderson" userId="4654cc452026b74c" providerId="LiveId" clId="{C4FCD321-2A62-4CE2-9971-AE22F8AD0C15}" dt="2022-10-22T20:29:23.520" v="1225" actId="1035"/>
          <ac:spMkLst>
            <pc:docMk/>
            <pc:sldMk cId="3735900692" sldId="639"/>
            <ac:spMk id="9" creationId="{814E99A2-4480-A470-2125-FADE136EA35D}"/>
          </ac:spMkLst>
        </pc:spChg>
        <pc:spChg chg="add mod">
          <ac:chgData name="Richard Anderson" userId="4654cc452026b74c" providerId="LiveId" clId="{C4FCD321-2A62-4CE2-9971-AE22F8AD0C15}" dt="2022-10-22T20:32:16.537" v="1256" actId="1076"/>
          <ac:spMkLst>
            <pc:docMk/>
            <pc:sldMk cId="3735900692" sldId="639"/>
            <ac:spMk id="10" creationId="{980D4789-5F30-6F9C-9CC6-B51784C70E30}"/>
          </ac:spMkLst>
        </pc:spChg>
        <pc:spChg chg="add mod">
          <ac:chgData name="Richard Anderson" userId="4654cc452026b74c" providerId="LiveId" clId="{C4FCD321-2A62-4CE2-9971-AE22F8AD0C15}" dt="2022-10-22T20:32:10.682" v="1255" actId="1035"/>
          <ac:spMkLst>
            <pc:docMk/>
            <pc:sldMk cId="3735900692" sldId="639"/>
            <ac:spMk id="11" creationId="{E1B7313F-A31D-C3C4-EA16-98ABCD85F0DA}"/>
          </ac:spMkLst>
        </pc:spChg>
        <pc:spChg chg="add mod">
          <ac:chgData name="Richard Anderson" userId="4654cc452026b74c" providerId="LiveId" clId="{C4FCD321-2A62-4CE2-9971-AE22F8AD0C15}" dt="2022-10-22T20:33:24.523" v="1270" actId="1076"/>
          <ac:spMkLst>
            <pc:docMk/>
            <pc:sldMk cId="3735900692" sldId="639"/>
            <ac:spMk id="12" creationId="{B4692FB2-73DA-3349-1C6A-81649F5EF124}"/>
          </ac:spMkLst>
        </pc:spChg>
        <pc:spChg chg="add mod">
          <ac:chgData name="Richard Anderson" userId="4654cc452026b74c" providerId="LiveId" clId="{C4FCD321-2A62-4CE2-9971-AE22F8AD0C15}" dt="2022-10-22T20:34:14.359" v="1281" actId="1076"/>
          <ac:spMkLst>
            <pc:docMk/>
            <pc:sldMk cId="3735900692" sldId="639"/>
            <ac:spMk id="13" creationId="{B20942CA-C5C5-9FE0-8F33-1BB62CD0F7C3}"/>
          </ac:spMkLst>
        </pc:spChg>
        <pc:spChg chg="add mod">
          <ac:chgData name="Richard Anderson" userId="4654cc452026b74c" providerId="LiveId" clId="{C4FCD321-2A62-4CE2-9971-AE22F8AD0C15}" dt="2022-10-22T21:27:20.054" v="1760" actId="1076"/>
          <ac:spMkLst>
            <pc:docMk/>
            <pc:sldMk cId="3735900692" sldId="639"/>
            <ac:spMk id="14" creationId="{A71299A6-6239-A1F9-17CD-8C7743BC003A}"/>
          </ac:spMkLst>
        </pc:spChg>
      </pc:sldChg>
      <pc:sldChg chg="addSp delSp modSp new mod modClrScheme chgLayout">
        <pc:chgData name="Richard Anderson" userId="4654cc452026b74c" providerId="LiveId" clId="{C4FCD321-2A62-4CE2-9971-AE22F8AD0C15}" dt="2022-10-22T21:15:05.403" v="1452" actId="207"/>
        <pc:sldMkLst>
          <pc:docMk/>
          <pc:sldMk cId="3077889650" sldId="640"/>
        </pc:sldMkLst>
        <pc:spChg chg="del mod ord">
          <ac:chgData name="Richard Anderson" userId="4654cc452026b74c" providerId="LiveId" clId="{C4FCD321-2A62-4CE2-9971-AE22F8AD0C15}" dt="2022-10-22T21:09:30.190" v="1283" actId="700"/>
          <ac:spMkLst>
            <pc:docMk/>
            <pc:sldMk cId="3077889650" sldId="640"/>
            <ac:spMk id="2" creationId="{DE48F5F2-4DB5-7486-6675-F99D93F787B4}"/>
          </ac:spMkLst>
        </pc:spChg>
        <pc:spChg chg="mod ord">
          <ac:chgData name="Richard Anderson" userId="4654cc452026b74c" providerId="LiveId" clId="{C4FCD321-2A62-4CE2-9971-AE22F8AD0C15}" dt="2022-10-22T21:09:30.190" v="1283" actId="700"/>
          <ac:spMkLst>
            <pc:docMk/>
            <pc:sldMk cId="3077889650" sldId="640"/>
            <ac:spMk id="3" creationId="{60F520D2-D41D-0649-95BA-794A6303108F}"/>
          </ac:spMkLst>
        </pc:spChg>
        <pc:spChg chg="mod ord">
          <ac:chgData name="Richard Anderson" userId="4654cc452026b74c" providerId="LiveId" clId="{C4FCD321-2A62-4CE2-9971-AE22F8AD0C15}" dt="2022-10-22T21:09:30.190" v="1283" actId="700"/>
          <ac:spMkLst>
            <pc:docMk/>
            <pc:sldMk cId="3077889650" sldId="640"/>
            <ac:spMk id="4" creationId="{BEDC5544-595A-D513-8284-D8147026C36A}"/>
          </ac:spMkLst>
        </pc:spChg>
        <pc:spChg chg="mod ord">
          <ac:chgData name="Richard Anderson" userId="4654cc452026b74c" providerId="LiveId" clId="{C4FCD321-2A62-4CE2-9971-AE22F8AD0C15}" dt="2022-10-22T21:09:30.190" v="1283" actId="700"/>
          <ac:spMkLst>
            <pc:docMk/>
            <pc:sldMk cId="3077889650" sldId="640"/>
            <ac:spMk id="5" creationId="{A3794999-11B3-02CA-71F9-7143C4145F10}"/>
          </ac:spMkLst>
        </pc:spChg>
        <pc:spChg chg="add mod ord">
          <ac:chgData name="Richard Anderson" userId="4654cc452026b74c" providerId="LiveId" clId="{C4FCD321-2A62-4CE2-9971-AE22F8AD0C15}" dt="2022-10-22T21:09:41.521" v="1311" actId="20577"/>
          <ac:spMkLst>
            <pc:docMk/>
            <pc:sldMk cId="3077889650" sldId="640"/>
            <ac:spMk id="6" creationId="{74B3420F-4C89-5BDA-7848-6716B30FECA8}"/>
          </ac:spMkLst>
        </pc:spChg>
        <pc:spChg chg="add mod ord">
          <ac:chgData name="Richard Anderson" userId="4654cc452026b74c" providerId="LiveId" clId="{C4FCD321-2A62-4CE2-9971-AE22F8AD0C15}" dt="2022-10-22T21:15:05.403" v="1452" actId="207"/>
          <ac:spMkLst>
            <pc:docMk/>
            <pc:sldMk cId="3077889650" sldId="640"/>
            <ac:spMk id="7" creationId="{7F277293-D411-EB87-63AC-FD4EE04B7C8F}"/>
          </ac:spMkLst>
        </pc:spChg>
      </pc:sldChg>
      <pc:sldChg chg="modSp new mod">
        <pc:chgData name="Richard Anderson" userId="4654cc452026b74c" providerId="LiveId" clId="{C4FCD321-2A62-4CE2-9971-AE22F8AD0C15}" dt="2022-10-22T21:17:05.711" v="1700" actId="20577"/>
        <pc:sldMkLst>
          <pc:docMk/>
          <pc:sldMk cId="290125258" sldId="641"/>
        </pc:sldMkLst>
        <pc:spChg chg="mod">
          <ac:chgData name="Richard Anderson" userId="4654cc452026b74c" providerId="LiveId" clId="{C4FCD321-2A62-4CE2-9971-AE22F8AD0C15}" dt="2022-10-22T21:15:24.209" v="1465" actId="20577"/>
          <ac:spMkLst>
            <pc:docMk/>
            <pc:sldMk cId="290125258" sldId="641"/>
            <ac:spMk id="2" creationId="{690F618B-F65D-AA5C-B788-E9798486D47D}"/>
          </ac:spMkLst>
        </pc:spChg>
        <pc:spChg chg="mod">
          <ac:chgData name="Richard Anderson" userId="4654cc452026b74c" providerId="LiveId" clId="{C4FCD321-2A62-4CE2-9971-AE22F8AD0C15}" dt="2022-10-22T21:17:05.711" v="1700" actId="20577"/>
          <ac:spMkLst>
            <pc:docMk/>
            <pc:sldMk cId="290125258" sldId="641"/>
            <ac:spMk id="3" creationId="{A2D679E0-AAFC-4D71-32F2-1061150B953A}"/>
          </ac:spMkLst>
        </pc:spChg>
      </pc:sldChg>
      <pc:sldChg chg="modSp new mod">
        <pc:chgData name="Richard Anderson" userId="4654cc452026b74c" providerId="LiveId" clId="{C4FCD321-2A62-4CE2-9971-AE22F8AD0C15}" dt="2022-10-22T21:31:43.541" v="1991" actId="20577"/>
        <pc:sldMkLst>
          <pc:docMk/>
          <pc:sldMk cId="3497418310" sldId="642"/>
        </pc:sldMkLst>
        <pc:spChg chg="mod">
          <ac:chgData name="Richard Anderson" userId="4654cc452026b74c" providerId="LiveId" clId="{C4FCD321-2A62-4CE2-9971-AE22F8AD0C15}" dt="2022-10-22T21:18:29.729" v="1734" actId="20577"/>
          <ac:spMkLst>
            <pc:docMk/>
            <pc:sldMk cId="3497418310" sldId="642"/>
            <ac:spMk id="2" creationId="{DA61AEBB-BAB5-7A46-48EC-9AD6A953AE8A}"/>
          </ac:spMkLst>
        </pc:spChg>
        <pc:spChg chg="mod">
          <ac:chgData name="Richard Anderson" userId="4654cc452026b74c" providerId="LiveId" clId="{C4FCD321-2A62-4CE2-9971-AE22F8AD0C15}" dt="2022-10-22T21:31:43.541" v="1991" actId="20577"/>
          <ac:spMkLst>
            <pc:docMk/>
            <pc:sldMk cId="3497418310" sldId="642"/>
            <ac:spMk id="3" creationId="{DE3D7728-AEB3-13FE-053A-8B9C1D117F6E}"/>
          </ac:spMkLst>
        </pc:spChg>
      </pc:sldChg>
      <pc:sldChg chg="addSp delSp modSp new mod">
        <pc:chgData name="Richard Anderson" userId="4654cc452026b74c" providerId="LiveId" clId="{C4FCD321-2A62-4CE2-9971-AE22F8AD0C15}" dt="2022-10-22T21:42:35.284" v="2031" actId="1076"/>
        <pc:sldMkLst>
          <pc:docMk/>
          <pc:sldMk cId="1483214166" sldId="643"/>
        </pc:sldMkLst>
        <pc:spChg chg="mod">
          <ac:chgData name="Richard Anderson" userId="4654cc452026b74c" providerId="LiveId" clId="{C4FCD321-2A62-4CE2-9971-AE22F8AD0C15}" dt="2022-10-22T21:40:59.333" v="2023" actId="20577"/>
          <ac:spMkLst>
            <pc:docMk/>
            <pc:sldMk cId="1483214166" sldId="643"/>
            <ac:spMk id="2" creationId="{FD2E14C0-04EB-6E11-A54C-67729C702E70}"/>
          </ac:spMkLst>
        </pc:spChg>
        <pc:spChg chg="del">
          <ac:chgData name="Richard Anderson" userId="4654cc452026b74c" providerId="LiveId" clId="{C4FCD321-2A62-4CE2-9971-AE22F8AD0C15}" dt="2022-10-22T21:41:17.555" v="2024" actId="21"/>
          <ac:spMkLst>
            <pc:docMk/>
            <pc:sldMk cId="1483214166" sldId="643"/>
            <ac:spMk id="3" creationId="{5367DA31-65DC-DEB8-348E-64A767C9AA3E}"/>
          </ac:spMkLst>
        </pc:spChg>
        <pc:spChg chg="add mod">
          <ac:chgData name="Richard Anderson" userId="4654cc452026b74c" providerId="LiveId" clId="{C4FCD321-2A62-4CE2-9971-AE22F8AD0C15}" dt="2022-10-22T21:42:35.284" v="2031" actId="1076"/>
          <ac:spMkLst>
            <pc:docMk/>
            <pc:sldMk cId="1483214166" sldId="643"/>
            <ac:spMk id="7" creationId="{9347CE06-BE19-0033-A7B1-E034F77577E9}"/>
          </ac:spMkLst>
        </pc:spChg>
      </pc:sldChg>
      <pc:sldChg chg="modSp new mod">
        <pc:chgData name="Richard Anderson" userId="4654cc452026b74c" providerId="LiveId" clId="{C4FCD321-2A62-4CE2-9971-AE22F8AD0C15}" dt="2022-10-22T22:04:27.601" v="2396" actId="15"/>
        <pc:sldMkLst>
          <pc:docMk/>
          <pc:sldMk cId="92739036" sldId="644"/>
        </pc:sldMkLst>
        <pc:spChg chg="mod">
          <ac:chgData name="Richard Anderson" userId="4654cc452026b74c" providerId="LiveId" clId="{C4FCD321-2A62-4CE2-9971-AE22F8AD0C15}" dt="2022-10-22T21:46:32.630" v="2052" actId="20577"/>
          <ac:spMkLst>
            <pc:docMk/>
            <pc:sldMk cId="92739036" sldId="644"/>
            <ac:spMk id="2" creationId="{E6D31A96-A30E-07A6-C2B4-4F9FAA600251}"/>
          </ac:spMkLst>
        </pc:spChg>
        <pc:spChg chg="mod">
          <ac:chgData name="Richard Anderson" userId="4654cc452026b74c" providerId="LiveId" clId="{C4FCD321-2A62-4CE2-9971-AE22F8AD0C15}" dt="2022-10-22T22:04:27.601" v="2396" actId="15"/>
          <ac:spMkLst>
            <pc:docMk/>
            <pc:sldMk cId="92739036" sldId="644"/>
            <ac:spMk id="3" creationId="{D00DA403-63A7-42EF-F580-39679775080F}"/>
          </ac:spMkLst>
        </pc:spChg>
      </pc:sldChg>
      <pc:sldChg chg="addSp modSp new mod modAnim">
        <pc:chgData name="Richard Anderson" userId="4654cc452026b74c" providerId="LiveId" clId="{C4FCD321-2A62-4CE2-9971-AE22F8AD0C15}" dt="2022-10-22T21:52:36.827" v="2096" actId="20577"/>
        <pc:sldMkLst>
          <pc:docMk/>
          <pc:sldMk cId="1364021553" sldId="645"/>
        </pc:sldMkLst>
        <pc:spChg chg="mod">
          <ac:chgData name="Richard Anderson" userId="4654cc452026b74c" providerId="LiveId" clId="{C4FCD321-2A62-4CE2-9971-AE22F8AD0C15}" dt="2022-10-22T21:51:01.983" v="2074" actId="20577"/>
          <ac:spMkLst>
            <pc:docMk/>
            <pc:sldMk cId="1364021553" sldId="645"/>
            <ac:spMk id="2" creationId="{019D2479-C75C-4BA5-D248-72F3D129A99A}"/>
          </ac:spMkLst>
        </pc:spChg>
        <pc:spChg chg="add mod">
          <ac:chgData name="Richard Anderson" userId="4654cc452026b74c" providerId="LiveId" clId="{C4FCD321-2A62-4CE2-9971-AE22F8AD0C15}" dt="2022-10-22T21:52:36.827" v="2096" actId="20577"/>
          <ac:spMkLst>
            <pc:docMk/>
            <pc:sldMk cId="1364021553" sldId="645"/>
            <ac:spMk id="7" creationId="{98A024AD-EDBB-4027-FEF0-AA3CE3E756FB}"/>
          </ac:spMkLst>
        </pc:spChg>
        <pc:graphicFrameChg chg="add mod">
          <ac:chgData name="Richard Anderson" userId="4654cc452026b74c" providerId="LiveId" clId="{C4FCD321-2A62-4CE2-9971-AE22F8AD0C15}" dt="2022-10-22T21:51:44.917" v="2077" actId="1076"/>
          <ac:graphicFrameMkLst>
            <pc:docMk/>
            <pc:sldMk cId="1364021553" sldId="645"/>
            <ac:graphicFrameMk id="8" creationId="{136A84C6-D2E0-0393-6656-D87FFC6B1743}"/>
          </ac:graphicFrameMkLst>
        </pc:graphicFrameChg>
        <pc:graphicFrameChg chg="add mod">
          <ac:chgData name="Richard Anderson" userId="4654cc452026b74c" providerId="LiveId" clId="{C4FCD321-2A62-4CE2-9971-AE22F8AD0C15}" dt="2022-10-22T21:52:00.497" v="2078" actId="1076"/>
          <ac:graphicFrameMkLst>
            <pc:docMk/>
            <pc:sldMk cId="1364021553" sldId="645"/>
            <ac:graphicFrameMk id="9" creationId="{E01C7992-6490-F0F9-3A1A-1C57851F86BB}"/>
          </ac:graphicFrameMkLst>
        </pc:graphicFrameChg>
      </pc:sldChg>
      <pc:sldChg chg="modSp new mod">
        <pc:chgData name="Richard Anderson" userId="4654cc452026b74c" providerId="LiveId" clId="{C4FCD321-2A62-4CE2-9971-AE22F8AD0C15}" dt="2022-10-22T21:58:26.083" v="2283" actId="58"/>
        <pc:sldMkLst>
          <pc:docMk/>
          <pc:sldMk cId="2736429133" sldId="646"/>
        </pc:sldMkLst>
        <pc:spChg chg="mod">
          <ac:chgData name="Richard Anderson" userId="4654cc452026b74c" providerId="LiveId" clId="{C4FCD321-2A62-4CE2-9971-AE22F8AD0C15}" dt="2022-10-22T21:53:08.956" v="2131" actId="20577"/>
          <ac:spMkLst>
            <pc:docMk/>
            <pc:sldMk cId="2736429133" sldId="646"/>
            <ac:spMk id="2" creationId="{EA3D2103-FD44-B2E3-629E-797E5D74DDB9}"/>
          </ac:spMkLst>
        </pc:spChg>
        <pc:spChg chg="mod">
          <ac:chgData name="Richard Anderson" userId="4654cc452026b74c" providerId="LiveId" clId="{C4FCD321-2A62-4CE2-9971-AE22F8AD0C15}" dt="2022-10-22T21:58:26.083" v="2283" actId="58"/>
          <ac:spMkLst>
            <pc:docMk/>
            <pc:sldMk cId="2736429133" sldId="646"/>
            <ac:spMk id="3" creationId="{47D1B668-3BA8-5EE8-A883-B57C3653E46F}"/>
          </ac:spMkLst>
        </pc:spChg>
      </pc:sldChg>
      <pc:sldChg chg="addSp delSp modSp new mod modClrScheme chgLayout">
        <pc:chgData name="Richard Anderson" userId="4654cc452026b74c" providerId="LiveId" clId="{C4FCD321-2A62-4CE2-9971-AE22F8AD0C15}" dt="2022-10-22T22:07:06.502" v="2441" actId="20577"/>
        <pc:sldMkLst>
          <pc:docMk/>
          <pc:sldMk cId="3269205059" sldId="647"/>
        </pc:sldMkLst>
        <pc:spChg chg="mod ord">
          <ac:chgData name="Richard Anderson" userId="4654cc452026b74c" providerId="LiveId" clId="{C4FCD321-2A62-4CE2-9971-AE22F8AD0C15}" dt="2022-10-22T22:06:09.324" v="2434" actId="700"/>
          <ac:spMkLst>
            <pc:docMk/>
            <pc:sldMk cId="3269205059" sldId="647"/>
            <ac:spMk id="2" creationId="{27F140D3-FBC4-0906-627C-18C69EBCA2BB}"/>
          </ac:spMkLst>
        </pc:spChg>
        <pc:spChg chg="del">
          <ac:chgData name="Richard Anderson" userId="4654cc452026b74c" providerId="LiveId" clId="{C4FCD321-2A62-4CE2-9971-AE22F8AD0C15}" dt="2022-10-22T22:06:00.977" v="2433" actId="700"/>
          <ac:spMkLst>
            <pc:docMk/>
            <pc:sldMk cId="3269205059" sldId="647"/>
            <ac:spMk id="3" creationId="{4A38500B-D32C-C7A6-F9AA-747DBD4EC37F}"/>
          </ac:spMkLst>
        </pc:spChg>
        <pc:spChg chg="mod ord">
          <ac:chgData name="Richard Anderson" userId="4654cc452026b74c" providerId="LiveId" clId="{C4FCD321-2A62-4CE2-9971-AE22F8AD0C15}" dt="2022-10-22T22:06:09.324" v="2434" actId="700"/>
          <ac:spMkLst>
            <pc:docMk/>
            <pc:sldMk cId="3269205059" sldId="647"/>
            <ac:spMk id="4" creationId="{C438541D-D7C4-E732-6F9C-AB3FFBCBBCBD}"/>
          </ac:spMkLst>
        </pc:spChg>
        <pc:spChg chg="mod ord">
          <ac:chgData name="Richard Anderson" userId="4654cc452026b74c" providerId="LiveId" clId="{C4FCD321-2A62-4CE2-9971-AE22F8AD0C15}" dt="2022-10-22T22:06:09.324" v="2434" actId="700"/>
          <ac:spMkLst>
            <pc:docMk/>
            <pc:sldMk cId="3269205059" sldId="647"/>
            <ac:spMk id="5" creationId="{5220746D-D3AB-BE8D-D56B-80FFB0AE6EE1}"/>
          </ac:spMkLst>
        </pc:spChg>
        <pc:spChg chg="mod ord">
          <ac:chgData name="Richard Anderson" userId="4654cc452026b74c" providerId="LiveId" clId="{C4FCD321-2A62-4CE2-9971-AE22F8AD0C15}" dt="2022-10-22T22:06:09.324" v="2434" actId="700"/>
          <ac:spMkLst>
            <pc:docMk/>
            <pc:sldMk cId="3269205059" sldId="647"/>
            <ac:spMk id="6" creationId="{34792A45-F810-5737-7CAA-125007845446}"/>
          </ac:spMkLst>
        </pc:spChg>
        <pc:spChg chg="add del mod ord">
          <ac:chgData name="Richard Anderson" userId="4654cc452026b74c" providerId="LiveId" clId="{C4FCD321-2A62-4CE2-9971-AE22F8AD0C15}" dt="2022-10-22T22:06:09.324" v="2434" actId="700"/>
          <ac:spMkLst>
            <pc:docMk/>
            <pc:sldMk cId="3269205059" sldId="647"/>
            <ac:spMk id="7" creationId="{D2A8EF3E-8B93-F308-E651-A7310493F06D}"/>
          </ac:spMkLst>
        </pc:spChg>
        <pc:spChg chg="add mod">
          <ac:chgData name="Richard Anderson" userId="4654cc452026b74c" providerId="LiveId" clId="{C4FCD321-2A62-4CE2-9971-AE22F8AD0C15}" dt="2022-10-22T22:07:06.502" v="2441" actId="20577"/>
          <ac:spMkLst>
            <pc:docMk/>
            <pc:sldMk cId="3269205059" sldId="647"/>
            <ac:spMk id="8" creationId="{521A99AC-20ED-1439-A07E-8385419DEC74}"/>
          </ac:spMkLst>
        </pc:spChg>
      </pc:sldChg>
      <pc:sldChg chg="addSp delSp modSp new mod modClrScheme chgLayout">
        <pc:chgData name="Richard Anderson" userId="4654cc452026b74c" providerId="LiveId" clId="{C4FCD321-2A62-4CE2-9971-AE22F8AD0C15}" dt="2022-10-22T22:12:22.635" v="2763" actId="20577"/>
        <pc:sldMkLst>
          <pc:docMk/>
          <pc:sldMk cId="374189678" sldId="648"/>
        </pc:sldMkLst>
        <pc:spChg chg="del mod ord">
          <ac:chgData name="Richard Anderson" userId="4654cc452026b74c" providerId="LiveId" clId="{C4FCD321-2A62-4CE2-9971-AE22F8AD0C15}" dt="2022-10-22T22:08:19.389" v="2443" actId="700"/>
          <ac:spMkLst>
            <pc:docMk/>
            <pc:sldMk cId="374189678" sldId="648"/>
            <ac:spMk id="2" creationId="{C9C29EF4-3C64-1870-38A7-FBF0D3CC1A77}"/>
          </ac:spMkLst>
        </pc:spChg>
        <pc:spChg chg="mod ord">
          <ac:chgData name="Richard Anderson" userId="4654cc452026b74c" providerId="LiveId" clId="{C4FCD321-2A62-4CE2-9971-AE22F8AD0C15}" dt="2022-10-22T22:08:19.389" v="2443" actId="700"/>
          <ac:spMkLst>
            <pc:docMk/>
            <pc:sldMk cId="374189678" sldId="648"/>
            <ac:spMk id="3" creationId="{EF3CEA8A-93D7-E3F4-222E-1C5F98B50A6A}"/>
          </ac:spMkLst>
        </pc:spChg>
        <pc:spChg chg="mod ord">
          <ac:chgData name="Richard Anderson" userId="4654cc452026b74c" providerId="LiveId" clId="{C4FCD321-2A62-4CE2-9971-AE22F8AD0C15}" dt="2022-10-22T22:08:19.389" v="2443" actId="700"/>
          <ac:spMkLst>
            <pc:docMk/>
            <pc:sldMk cId="374189678" sldId="648"/>
            <ac:spMk id="4" creationId="{3854F1AC-4D52-D229-05A0-05B91EE7F962}"/>
          </ac:spMkLst>
        </pc:spChg>
        <pc:spChg chg="mod ord">
          <ac:chgData name="Richard Anderson" userId="4654cc452026b74c" providerId="LiveId" clId="{C4FCD321-2A62-4CE2-9971-AE22F8AD0C15}" dt="2022-10-22T22:08:19.389" v="2443" actId="700"/>
          <ac:spMkLst>
            <pc:docMk/>
            <pc:sldMk cId="374189678" sldId="648"/>
            <ac:spMk id="5" creationId="{14D4F1F9-ECBB-FFFD-2B09-805EA49190DD}"/>
          </ac:spMkLst>
        </pc:spChg>
        <pc:spChg chg="add mod ord">
          <ac:chgData name="Richard Anderson" userId="4654cc452026b74c" providerId="LiveId" clId="{C4FCD321-2A62-4CE2-9971-AE22F8AD0C15}" dt="2022-10-22T22:09:28.582" v="2470" actId="20577"/>
          <ac:spMkLst>
            <pc:docMk/>
            <pc:sldMk cId="374189678" sldId="648"/>
            <ac:spMk id="6" creationId="{CB6CFF88-1108-5AE6-08CC-74E7978E9F44}"/>
          </ac:spMkLst>
        </pc:spChg>
        <pc:spChg chg="add mod ord">
          <ac:chgData name="Richard Anderson" userId="4654cc452026b74c" providerId="LiveId" clId="{C4FCD321-2A62-4CE2-9971-AE22F8AD0C15}" dt="2022-10-22T22:12:22.635" v="2763" actId="20577"/>
          <ac:spMkLst>
            <pc:docMk/>
            <pc:sldMk cId="374189678" sldId="648"/>
            <ac:spMk id="7" creationId="{419020F4-CC3E-6557-2C04-D6EE95410E1C}"/>
          </ac:spMkLst>
        </pc:spChg>
      </pc:sldChg>
      <pc:sldChg chg="modSp new mod">
        <pc:chgData name="Richard Anderson" userId="4654cc452026b74c" providerId="LiveId" clId="{C4FCD321-2A62-4CE2-9971-AE22F8AD0C15}" dt="2022-10-22T22:27:22.933" v="3133" actId="57"/>
        <pc:sldMkLst>
          <pc:docMk/>
          <pc:sldMk cId="265717302" sldId="649"/>
        </pc:sldMkLst>
        <pc:spChg chg="mod">
          <ac:chgData name="Richard Anderson" userId="4654cc452026b74c" providerId="LiveId" clId="{C4FCD321-2A62-4CE2-9971-AE22F8AD0C15}" dt="2022-10-22T22:13:54.255" v="2791" actId="20577"/>
          <ac:spMkLst>
            <pc:docMk/>
            <pc:sldMk cId="265717302" sldId="649"/>
            <ac:spMk id="2" creationId="{9F7C5887-CFF0-9289-9223-E61A7D5DB6E0}"/>
          </ac:spMkLst>
        </pc:spChg>
        <pc:spChg chg="mod">
          <ac:chgData name="Richard Anderson" userId="4654cc452026b74c" providerId="LiveId" clId="{C4FCD321-2A62-4CE2-9971-AE22F8AD0C15}" dt="2022-10-22T22:27:22.933" v="3133" actId="57"/>
          <ac:spMkLst>
            <pc:docMk/>
            <pc:sldMk cId="265717302" sldId="649"/>
            <ac:spMk id="3" creationId="{E966B995-9CCA-893E-11C2-CC22DA330FB5}"/>
          </ac:spMkLst>
        </pc:spChg>
      </pc:sldChg>
      <pc:sldChg chg="modSp new mod">
        <pc:chgData name="Richard Anderson" userId="4654cc452026b74c" providerId="LiveId" clId="{C4FCD321-2A62-4CE2-9971-AE22F8AD0C15}" dt="2022-10-22T22:31:16.434" v="3530" actId="20577"/>
        <pc:sldMkLst>
          <pc:docMk/>
          <pc:sldMk cId="3770682730" sldId="650"/>
        </pc:sldMkLst>
        <pc:spChg chg="mod">
          <ac:chgData name="Richard Anderson" userId="4654cc452026b74c" providerId="LiveId" clId="{C4FCD321-2A62-4CE2-9971-AE22F8AD0C15}" dt="2022-10-22T22:27:45.790" v="3162" actId="20577"/>
          <ac:spMkLst>
            <pc:docMk/>
            <pc:sldMk cId="3770682730" sldId="650"/>
            <ac:spMk id="2" creationId="{58AE1343-9B0E-E581-1652-BA349B92DE10}"/>
          </ac:spMkLst>
        </pc:spChg>
        <pc:spChg chg="mod">
          <ac:chgData name="Richard Anderson" userId="4654cc452026b74c" providerId="LiveId" clId="{C4FCD321-2A62-4CE2-9971-AE22F8AD0C15}" dt="2022-10-22T22:31:16.434" v="3530" actId="20577"/>
          <ac:spMkLst>
            <pc:docMk/>
            <pc:sldMk cId="3770682730" sldId="650"/>
            <ac:spMk id="3" creationId="{E149D774-749E-6944-F97B-F53AC50CF201}"/>
          </ac:spMkLst>
        </pc:spChg>
      </pc:sldChg>
    </pc:docChg>
  </pc:docChgLst>
  <pc:docChgLst>
    <pc:chgData name="Richard Anderson" userId="4654cc452026b74c" providerId="LiveId" clId="{83C5BF94-1B58-492B-9772-9B65CDA1281A}"/>
    <pc:docChg chg="undo custSel addSld delSld modSld">
      <pc:chgData name="Richard Anderson" userId="4654cc452026b74c" providerId="LiveId" clId="{83C5BF94-1B58-492B-9772-9B65CDA1281A}" dt="2022-10-17T05:04:46.504" v="5063" actId="2696"/>
      <pc:docMkLst>
        <pc:docMk/>
      </pc:docMkLst>
      <pc:sldChg chg="modSp mod">
        <pc:chgData name="Richard Anderson" userId="4654cc452026b74c" providerId="LiveId" clId="{83C5BF94-1B58-492B-9772-9B65CDA1281A}" dt="2022-10-16T02:03:44.463" v="18" actId="20577"/>
        <pc:sldMkLst>
          <pc:docMk/>
          <pc:sldMk cId="0" sldId="256"/>
        </pc:sldMkLst>
        <pc:spChg chg="mod">
          <ac:chgData name="Richard Anderson" userId="4654cc452026b74c" providerId="LiveId" clId="{83C5BF94-1B58-492B-9772-9B65CDA1281A}" dt="2022-10-16T02:03:44.463" v="18" actId="20577"/>
          <ac:spMkLst>
            <pc:docMk/>
            <pc:sldMk cId="0" sldId="256"/>
            <ac:spMk id="2051" creationId="{00000000-0000-0000-0000-000000000000}"/>
          </ac:spMkLst>
        </pc:spChg>
      </pc:sldChg>
      <pc:sldChg chg="modSp mod">
        <pc:chgData name="Richard Anderson" userId="4654cc452026b74c" providerId="LiveId" clId="{83C5BF94-1B58-492B-9772-9B65CDA1281A}" dt="2022-10-17T04:52:49.224" v="4855" actId="20577"/>
        <pc:sldMkLst>
          <pc:docMk/>
          <pc:sldMk cId="960635679" sldId="577"/>
        </pc:sldMkLst>
        <pc:spChg chg="mod">
          <ac:chgData name="Richard Anderson" userId="4654cc452026b74c" providerId="LiveId" clId="{83C5BF94-1B58-492B-9772-9B65CDA1281A}" dt="2022-10-17T04:52:49.224" v="4855" actId="20577"/>
          <ac:spMkLst>
            <pc:docMk/>
            <pc:sldMk cId="960635679" sldId="577"/>
            <ac:spMk id="40" creationId="{00000000-0000-0000-0000-000000000000}"/>
          </ac:spMkLst>
        </pc:spChg>
        <pc:spChg chg="mod">
          <ac:chgData name="Richard Anderson" userId="4654cc452026b74c" providerId="LiveId" clId="{83C5BF94-1B58-492B-9772-9B65CDA1281A}" dt="2022-10-17T04:52:32.542" v="4853" actId="20577"/>
          <ac:spMkLst>
            <pc:docMk/>
            <pc:sldMk cId="960635679" sldId="577"/>
            <ac:spMk id="41" creationId="{00000000-0000-0000-0000-000000000000}"/>
          </ac:spMkLst>
        </pc:spChg>
      </pc:sldChg>
      <pc:sldChg chg="modSp mod">
        <pc:chgData name="Richard Anderson" userId="4654cc452026b74c" providerId="LiveId" clId="{83C5BF94-1B58-492B-9772-9B65CDA1281A}" dt="2022-10-17T04:54:19.879" v="4857" actId="27636"/>
        <pc:sldMkLst>
          <pc:docMk/>
          <pc:sldMk cId="320525666" sldId="578"/>
        </pc:sldMkLst>
        <pc:spChg chg="mod">
          <ac:chgData name="Richard Anderson" userId="4654cc452026b74c" providerId="LiveId" clId="{83C5BF94-1B58-492B-9772-9B65CDA1281A}" dt="2022-10-17T04:54:19.879" v="4857" actId="27636"/>
          <ac:spMkLst>
            <pc:docMk/>
            <pc:sldMk cId="320525666" sldId="578"/>
            <ac:spMk id="3" creationId="{00000000-0000-0000-0000-000000000000}"/>
          </ac:spMkLst>
        </pc:spChg>
      </pc:sldChg>
      <pc:sldChg chg="del">
        <pc:chgData name="Richard Anderson" userId="4654cc452026b74c" providerId="LiveId" clId="{83C5BF94-1B58-492B-9772-9B65CDA1281A}" dt="2022-10-17T05:04:19.563" v="5062" actId="2696"/>
        <pc:sldMkLst>
          <pc:docMk/>
          <pc:sldMk cId="1286804556" sldId="580"/>
        </pc:sldMkLst>
      </pc:sldChg>
      <pc:sldChg chg="del">
        <pc:chgData name="Richard Anderson" userId="4654cc452026b74c" providerId="LiveId" clId="{83C5BF94-1B58-492B-9772-9B65CDA1281A}" dt="2022-10-17T05:04:46.504" v="5063" actId="2696"/>
        <pc:sldMkLst>
          <pc:docMk/>
          <pc:sldMk cId="4151914186" sldId="581"/>
        </pc:sldMkLst>
      </pc:sldChg>
      <pc:sldChg chg="addSp delSp modSp mod">
        <pc:chgData name="Richard Anderson" userId="4654cc452026b74c" providerId="LiveId" clId="{83C5BF94-1B58-492B-9772-9B65CDA1281A}" dt="2022-10-16T17:58:52.667" v="2285" actId="21"/>
        <pc:sldMkLst>
          <pc:docMk/>
          <pc:sldMk cId="3491713719" sldId="584"/>
        </pc:sldMkLst>
        <pc:spChg chg="mod">
          <ac:chgData name="Richard Anderson" userId="4654cc452026b74c" providerId="LiveId" clId="{83C5BF94-1B58-492B-9772-9B65CDA1281A}" dt="2022-10-16T02:11:48.993" v="190" actId="20577"/>
          <ac:spMkLst>
            <pc:docMk/>
            <pc:sldMk cId="3491713719" sldId="584"/>
            <ac:spMk id="2" creationId="{00000000-0000-0000-0000-000000000000}"/>
          </ac:spMkLst>
        </pc:spChg>
        <pc:spChg chg="mod">
          <ac:chgData name="Richard Anderson" userId="4654cc452026b74c" providerId="LiveId" clId="{83C5BF94-1B58-492B-9772-9B65CDA1281A}" dt="2022-10-16T02:47:27.639" v="703" actId="20577"/>
          <ac:spMkLst>
            <pc:docMk/>
            <pc:sldMk cId="3491713719" sldId="584"/>
            <ac:spMk id="3" creationId="{00000000-0000-0000-0000-000000000000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33" creationId="{26739D76-341B-F4AE-4596-0F81E49D9C93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35" creationId="{7E2DAFDA-10D0-F500-2205-C5EF1A61F1AE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37" creationId="{97782BD1-C6D9-F169-61A6-2222852B38BC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39" creationId="{75F91E56-5E2F-5B64-D9FD-2B10AD114851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41" creationId="{9F30C8D3-15D0-413D-1954-97B53BB67972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43" creationId="{9A221597-836F-71F0-B75C-5DF177FC53B4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45" creationId="{1F6A0231-C98D-9786-DE1C-35075B0700BB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47" creationId="{9BB57B2F-7E53-3085-85A2-F8556E54AF0F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49" creationId="{493D9177-0C12-F3C1-AD74-393C24C9D102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51" creationId="{18B7547E-1D55-3C92-AF3E-A4BCC1E2181D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53" creationId="{E907514B-2372-51EC-2424-AE114D7BFB7D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55" creationId="{AD309B32-9413-7192-3EC2-88ECEF565411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57" creationId="{C5EFEDCF-EACB-B9BE-793A-B30CD8067F2F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59" creationId="{642EE3F8-F916-3B61-AA27-27CCCCA549AB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61" creationId="{4BF87534-6E11-F0E4-1144-004F8ECEE966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63" creationId="{213ECF1C-49B3-FC0D-8EF4-3BDB47E68EFA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64" creationId="{6999F2AB-17E5-999C-38C5-4EC34571D4F4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65" creationId="{4EF8E850-6D52-7BBA-F192-55AF768E8A2A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67" creationId="{BE4A167B-387B-0822-6A59-477CDCFBF99A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69" creationId="{FBD3F797-FD61-7FDE-35B6-A4ABEAAFB6F2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71" creationId="{791F90DE-BA38-A7E7-7BFD-4FC66BA891C9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73" creationId="{C334320E-B052-AB07-2A50-95F17CA730B3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75" creationId="{F8613686-368B-BBFE-3D3A-FCDC6CEBDB63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77" creationId="{F9A7078D-6F20-0219-218C-390CE22D82F8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79" creationId="{53F696D4-FB7D-639E-32DD-D6D0CA939303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81" creationId="{0BFEF553-899B-98A1-8D83-C1D6726036B1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115" creationId="{5A40F1E6-15C9-CED8-5204-E224D6114D16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116" creationId="{4C40B9B8-C19B-1C70-806E-A75275EE4DAE}"/>
          </ac:spMkLst>
        </pc:spChg>
        <pc:spChg chg="add del mod">
          <ac:chgData name="Richard Anderson" userId="4654cc452026b74c" providerId="LiveId" clId="{83C5BF94-1B58-492B-9772-9B65CDA1281A}" dt="2022-10-16T17:58:52.667" v="2285" actId="21"/>
          <ac:spMkLst>
            <pc:docMk/>
            <pc:sldMk cId="3491713719" sldId="584"/>
            <ac:spMk id="117" creationId="{52762A10-65AF-6C3A-CA18-C79A15E28F4C}"/>
          </ac:spMkLst>
        </pc:sp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83" creationId="{BA686C80-F080-CCFC-FE28-DCD668D72EA0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90" creationId="{A2DAE21A-CD25-9ABE-4D6D-E5DAE2186359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92" creationId="{DC941A0F-FAEA-2482-9644-F20B0252B7E6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93" creationId="{14B08FFD-428A-DEF5-D5D2-5906DA0F96D7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94" creationId="{FB8AD46C-9DBB-EE7E-2839-3C2B0FC8CDC0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95" creationId="{8037889D-0BBF-F40B-0B84-2ADED0DA8B51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96" creationId="{9D8A0FB1-7E64-6D04-DABF-90EDA7C55147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97" creationId="{FFC2AE36-BDB0-794E-3DBB-9D8ADB88B03E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98" creationId="{7340A48E-5360-248D-D00F-6A8F6713013B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99" creationId="{9639A9EA-4DF8-B897-BD3D-938EC58AC0C5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100" creationId="{66B961E9-B413-59A4-4165-3046C2337239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101" creationId="{354A36EE-A166-9B0E-7FC3-B499C2CFEF8B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102" creationId="{AA811ADD-77E0-4994-287B-1A0F328E307F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103" creationId="{6C9BD791-EACC-F028-2FC2-111A46AF407E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104" creationId="{261BE11D-73E5-EC48-8F92-E82C25941F7E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105" creationId="{30866BE6-A73E-E04E-3CCE-82935C66F041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106" creationId="{3F2CEDE5-EB4A-5D0F-A348-BFC9AE545C1A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107" creationId="{A923A158-0549-0F8C-518A-84C932C37B9E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108" creationId="{590DA103-5F84-62FA-C950-ADEDDE7FEB9B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109" creationId="{1C048539-CF5B-25D8-45DB-6CC528671A29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110" creationId="{D53A28A8-CCC8-0B5B-9F74-137A9D43D893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111" creationId="{861A8CD0-71E9-1F15-E809-6EC4CE67DC3C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112" creationId="{62B1C77A-9E20-60CD-6E23-96AF6543FC01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113" creationId="{BAE3172F-99CC-D6C4-6A41-979A872F75AC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114" creationId="{88539225-7B17-A723-DF7A-C672FFE8554D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118" creationId="{D33A2049-5F2B-2CF6-07AC-3140DF799346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119" creationId="{1470D1E8-3022-27F4-7F6F-756E546B4657}"/>
          </ac:cxnSpMkLst>
        </pc:cxnChg>
        <pc:cxnChg chg="add del mod">
          <ac:chgData name="Richard Anderson" userId="4654cc452026b74c" providerId="LiveId" clId="{83C5BF94-1B58-492B-9772-9B65CDA1281A}" dt="2022-10-16T17:58:52.667" v="2285" actId="21"/>
          <ac:cxnSpMkLst>
            <pc:docMk/>
            <pc:sldMk cId="3491713719" sldId="584"/>
            <ac:cxnSpMk id="120" creationId="{F633505C-18A0-5595-20A7-A77676432638}"/>
          </ac:cxnSpMkLst>
        </pc:cxnChg>
      </pc:sldChg>
      <pc:sldChg chg="modSp new mod">
        <pc:chgData name="Richard Anderson" userId="4654cc452026b74c" providerId="LiveId" clId="{83C5BF94-1B58-492B-9772-9B65CDA1281A}" dt="2022-10-16T02:05:39.266" v="57" actId="20577"/>
        <pc:sldMkLst>
          <pc:docMk/>
          <pc:sldMk cId="752919338" sldId="586"/>
        </pc:sldMkLst>
        <pc:spChg chg="mod">
          <ac:chgData name="Richard Anderson" userId="4654cc452026b74c" providerId="LiveId" clId="{83C5BF94-1B58-492B-9772-9B65CDA1281A}" dt="2022-10-16T02:05:26.242" v="28" actId="20577"/>
          <ac:spMkLst>
            <pc:docMk/>
            <pc:sldMk cId="752919338" sldId="586"/>
            <ac:spMk id="2" creationId="{EBA59DBE-6514-5743-DC68-11E62A73B5E0}"/>
          </ac:spMkLst>
        </pc:spChg>
        <pc:spChg chg="mod">
          <ac:chgData name="Richard Anderson" userId="4654cc452026b74c" providerId="LiveId" clId="{83C5BF94-1B58-492B-9772-9B65CDA1281A}" dt="2022-10-16T02:05:39.266" v="57" actId="20577"/>
          <ac:spMkLst>
            <pc:docMk/>
            <pc:sldMk cId="752919338" sldId="586"/>
            <ac:spMk id="3" creationId="{B1527BC2-F661-C437-FB21-D4DF1C358950}"/>
          </ac:spMkLst>
        </pc:spChg>
      </pc:sldChg>
      <pc:sldChg chg="modSp new mod">
        <pc:chgData name="Richard Anderson" userId="4654cc452026b74c" providerId="LiveId" clId="{83C5BF94-1B58-492B-9772-9B65CDA1281A}" dt="2022-10-17T04:11:06.334" v="3399" actId="20577"/>
        <pc:sldMkLst>
          <pc:docMk/>
          <pc:sldMk cId="2748891880" sldId="587"/>
        </pc:sldMkLst>
        <pc:spChg chg="mod">
          <ac:chgData name="Richard Anderson" userId="4654cc452026b74c" providerId="LiveId" clId="{83C5BF94-1B58-492B-9772-9B65CDA1281A}" dt="2022-10-16T02:09:13.851" v="114" actId="20577"/>
          <ac:spMkLst>
            <pc:docMk/>
            <pc:sldMk cId="2748891880" sldId="587"/>
            <ac:spMk id="2" creationId="{E5CB4F43-1E80-D5A4-3AA5-16A7C3665C73}"/>
          </ac:spMkLst>
        </pc:spChg>
        <pc:spChg chg="mod">
          <ac:chgData name="Richard Anderson" userId="4654cc452026b74c" providerId="LiveId" clId="{83C5BF94-1B58-492B-9772-9B65CDA1281A}" dt="2022-10-17T04:11:06.334" v="3399" actId="20577"/>
          <ac:spMkLst>
            <pc:docMk/>
            <pc:sldMk cId="2748891880" sldId="587"/>
            <ac:spMk id="3" creationId="{FDCF5258-7215-3D25-49A5-BD25A17E32DF}"/>
          </ac:spMkLst>
        </pc:spChg>
      </pc:sldChg>
      <pc:sldChg chg="modSp new del mod">
        <pc:chgData name="Richard Anderson" userId="4654cc452026b74c" providerId="LiveId" clId="{83C5BF94-1B58-492B-9772-9B65CDA1281A}" dt="2022-10-17T04:08:58.382" v="3303" actId="2696"/>
        <pc:sldMkLst>
          <pc:docMk/>
          <pc:sldMk cId="958899369" sldId="588"/>
        </pc:sldMkLst>
        <pc:spChg chg="mod">
          <ac:chgData name="Richard Anderson" userId="4654cc452026b74c" providerId="LiveId" clId="{83C5BF94-1B58-492B-9772-9B65CDA1281A}" dt="2022-10-16T02:09:22.389" v="120" actId="20577"/>
          <ac:spMkLst>
            <pc:docMk/>
            <pc:sldMk cId="958899369" sldId="588"/>
            <ac:spMk id="2" creationId="{FAEB3549-CF8A-08BF-01DB-D5E017248213}"/>
          </ac:spMkLst>
        </pc:spChg>
      </pc:sldChg>
      <pc:sldChg chg="addSp modSp new mod">
        <pc:chgData name="Richard Anderson" userId="4654cc452026b74c" providerId="LiveId" clId="{83C5BF94-1B58-492B-9772-9B65CDA1281A}" dt="2022-10-17T04:20:58.756" v="3938" actId="20577"/>
        <pc:sldMkLst>
          <pc:docMk/>
          <pc:sldMk cId="905848343" sldId="589"/>
        </pc:sldMkLst>
        <pc:spChg chg="mod">
          <ac:chgData name="Richard Anderson" userId="4654cc452026b74c" providerId="LiveId" clId="{83C5BF94-1B58-492B-9772-9B65CDA1281A}" dt="2022-10-16T02:11:12.972" v="187" actId="20577"/>
          <ac:spMkLst>
            <pc:docMk/>
            <pc:sldMk cId="905848343" sldId="589"/>
            <ac:spMk id="2" creationId="{7110DF59-3C21-88EB-9ACC-2622EF8EF3C9}"/>
          </ac:spMkLst>
        </pc:spChg>
        <pc:spChg chg="mod">
          <ac:chgData name="Richard Anderson" userId="4654cc452026b74c" providerId="LiveId" clId="{83C5BF94-1B58-492B-9772-9B65CDA1281A}" dt="2022-10-17T04:20:58.756" v="3938" actId="20577"/>
          <ac:spMkLst>
            <pc:docMk/>
            <pc:sldMk cId="905848343" sldId="589"/>
            <ac:spMk id="3" creationId="{2B6C5833-42D9-5049-44D6-1BC202D5D25F}"/>
          </ac:spMkLst>
        </pc:spChg>
        <pc:spChg chg="add mod">
          <ac:chgData name="Richard Anderson" userId="4654cc452026b74c" providerId="LiveId" clId="{83C5BF94-1B58-492B-9772-9B65CDA1281A}" dt="2022-10-17T04:15:11.444" v="3844" actId="1076"/>
          <ac:spMkLst>
            <pc:docMk/>
            <pc:sldMk cId="905848343" sldId="589"/>
            <ac:spMk id="7" creationId="{20FE9FF5-731A-F89F-F73D-65474808985E}"/>
          </ac:spMkLst>
        </pc:spChg>
        <pc:spChg chg="add mod">
          <ac:chgData name="Richard Anderson" userId="4654cc452026b74c" providerId="LiveId" clId="{83C5BF94-1B58-492B-9772-9B65CDA1281A}" dt="2022-10-17T04:16:05.700" v="3854" actId="1076"/>
          <ac:spMkLst>
            <pc:docMk/>
            <pc:sldMk cId="905848343" sldId="589"/>
            <ac:spMk id="8" creationId="{C6C9B88B-13C2-9F60-EA94-0C268D0DAC9F}"/>
          </ac:spMkLst>
        </pc:spChg>
        <pc:spChg chg="add mod">
          <ac:chgData name="Richard Anderson" userId="4654cc452026b74c" providerId="LiveId" clId="{83C5BF94-1B58-492B-9772-9B65CDA1281A}" dt="2022-10-17T04:15:56.592" v="3850" actId="1076"/>
          <ac:spMkLst>
            <pc:docMk/>
            <pc:sldMk cId="905848343" sldId="589"/>
            <ac:spMk id="9" creationId="{72EA1C13-CE1A-B714-24C9-A8E89D0AE31E}"/>
          </ac:spMkLst>
        </pc:spChg>
        <pc:spChg chg="add mod">
          <ac:chgData name="Richard Anderson" userId="4654cc452026b74c" providerId="LiveId" clId="{83C5BF94-1B58-492B-9772-9B65CDA1281A}" dt="2022-10-17T04:16:10.491" v="3855" actId="1076"/>
          <ac:spMkLst>
            <pc:docMk/>
            <pc:sldMk cId="905848343" sldId="589"/>
            <ac:spMk id="10" creationId="{D25AE5AA-6749-82E4-6882-6C2BEE3CB214}"/>
          </ac:spMkLst>
        </pc:spChg>
        <pc:cxnChg chg="add mod">
          <ac:chgData name="Richard Anderson" userId="4654cc452026b74c" providerId="LiveId" clId="{83C5BF94-1B58-492B-9772-9B65CDA1281A}" dt="2022-10-17T04:17:25.708" v="3861" actId="1582"/>
          <ac:cxnSpMkLst>
            <pc:docMk/>
            <pc:sldMk cId="905848343" sldId="589"/>
            <ac:cxnSpMk id="12" creationId="{6B4DB7E5-0772-6700-B8AA-4E677E266C97}"/>
          </ac:cxnSpMkLst>
        </pc:cxnChg>
        <pc:cxnChg chg="add mod">
          <ac:chgData name="Richard Anderson" userId="4654cc452026b74c" providerId="LiveId" clId="{83C5BF94-1B58-492B-9772-9B65CDA1281A}" dt="2022-10-17T04:17:17.747" v="3860" actId="1582"/>
          <ac:cxnSpMkLst>
            <pc:docMk/>
            <pc:sldMk cId="905848343" sldId="589"/>
            <ac:cxnSpMk id="14" creationId="{C5C64390-A7CC-C621-B21B-1F5E6F637DA1}"/>
          </ac:cxnSpMkLst>
        </pc:cxnChg>
        <pc:cxnChg chg="add mod">
          <ac:chgData name="Richard Anderson" userId="4654cc452026b74c" providerId="LiveId" clId="{83C5BF94-1B58-492B-9772-9B65CDA1281A}" dt="2022-10-17T04:17:10.320" v="3859" actId="1582"/>
          <ac:cxnSpMkLst>
            <pc:docMk/>
            <pc:sldMk cId="905848343" sldId="589"/>
            <ac:cxnSpMk id="16" creationId="{8F45B925-B822-801D-EC3F-28F7ED9258A7}"/>
          </ac:cxnSpMkLst>
        </pc:cxnChg>
      </pc:sldChg>
      <pc:sldChg chg="modSp new mod">
        <pc:chgData name="Richard Anderson" userId="4654cc452026b74c" providerId="LiveId" clId="{83C5BF94-1B58-492B-9772-9B65CDA1281A}" dt="2022-10-16T02:22:47.215" v="619" actId="20577"/>
        <pc:sldMkLst>
          <pc:docMk/>
          <pc:sldMk cId="1988826042" sldId="590"/>
        </pc:sldMkLst>
        <pc:spChg chg="mod">
          <ac:chgData name="Richard Anderson" userId="4654cc452026b74c" providerId="LiveId" clId="{83C5BF94-1B58-492B-9772-9B65CDA1281A}" dt="2022-10-16T02:19:44.495" v="502" actId="20577"/>
          <ac:spMkLst>
            <pc:docMk/>
            <pc:sldMk cId="1988826042" sldId="590"/>
            <ac:spMk id="2" creationId="{319FCB3F-F316-A911-036C-BC1DEF872D06}"/>
          </ac:spMkLst>
        </pc:spChg>
        <pc:spChg chg="mod">
          <ac:chgData name="Richard Anderson" userId="4654cc452026b74c" providerId="LiveId" clId="{83C5BF94-1B58-492B-9772-9B65CDA1281A}" dt="2022-10-16T02:22:47.215" v="619" actId="20577"/>
          <ac:spMkLst>
            <pc:docMk/>
            <pc:sldMk cId="1988826042" sldId="590"/>
            <ac:spMk id="3" creationId="{1B00120C-ADDA-3B40-CBF3-ABDBC0FE2902}"/>
          </ac:spMkLst>
        </pc:spChg>
      </pc:sldChg>
      <pc:sldChg chg="modSp new mod">
        <pc:chgData name="Richard Anderson" userId="4654cc452026b74c" providerId="LiveId" clId="{83C5BF94-1B58-492B-9772-9B65CDA1281A}" dt="2022-10-16T02:19:15.557" v="487" actId="20577"/>
        <pc:sldMkLst>
          <pc:docMk/>
          <pc:sldMk cId="1638736026" sldId="591"/>
        </pc:sldMkLst>
        <pc:spChg chg="mod">
          <ac:chgData name="Richard Anderson" userId="4654cc452026b74c" providerId="LiveId" clId="{83C5BF94-1B58-492B-9772-9B65CDA1281A}" dt="2022-10-16T02:16:29.515" v="271" actId="20577"/>
          <ac:spMkLst>
            <pc:docMk/>
            <pc:sldMk cId="1638736026" sldId="591"/>
            <ac:spMk id="2" creationId="{5AE2FB46-D931-53F4-8F8D-0278AE37218D}"/>
          </ac:spMkLst>
        </pc:spChg>
        <pc:spChg chg="mod">
          <ac:chgData name="Richard Anderson" userId="4654cc452026b74c" providerId="LiveId" clId="{83C5BF94-1B58-492B-9772-9B65CDA1281A}" dt="2022-10-16T02:19:15.557" v="487" actId="20577"/>
          <ac:spMkLst>
            <pc:docMk/>
            <pc:sldMk cId="1638736026" sldId="591"/>
            <ac:spMk id="3" creationId="{3731461A-2ED3-5253-1E8E-14B8C60D8805}"/>
          </ac:spMkLst>
        </pc:spChg>
      </pc:sldChg>
      <pc:sldChg chg="modSp new mod">
        <pc:chgData name="Richard Anderson" userId="4654cc452026b74c" providerId="LiveId" clId="{83C5BF94-1B58-492B-9772-9B65CDA1281A}" dt="2022-10-16T02:26:51.004" v="627" actId="20577"/>
        <pc:sldMkLst>
          <pc:docMk/>
          <pc:sldMk cId="1703679634" sldId="592"/>
        </pc:sldMkLst>
        <pc:spChg chg="mod">
          <ac:chgData name="Richard Anderson" userId="4654cc452026b74c" providerId="LiveId" clId="{83C5BF94-1B58-492B-9772-9B65CDA1281A}" dt="2022-10-16T02:26:51.004" v="627" actId="20577"/>
          <ac:spMkLst>
            <pc:docMk/>
            <pc:sldMk cId="1703679634" sldId="592"/>
            <ac:spMk id="2" creationId="{EF25B0C1-A959-AB43-7D8A-7543D3869815}"/>
          </ac:spMkLst>
        </pc:spChg>
      </pc:sldChg>
      <pc:sldChg chg="modSp new mod">
        <pc:chgData name="Richard Anderson" userId="4654cc452026b74c" providerId="LiveId" clId="{83C5BF94-1B58-492B-9772-9B65CDA1281A}" dt="2022-10-16T02:27:00.856" v="635" actId="20577"/>
        <pc:sldMkLst>
          <pc:docMk/>
          <pc:sldMk cId="1576351767" sldId="593"/>
        </pc:sldMkLst>
        <pc:spChg chg="mod">
          <ac:chgData name="Richard Anderson" userId="4654cc452026b74c" providerId="LiveId" clId="{83C5BF94-1B58-492B-9772-9B65CDA1281A}" dt="2022-10-16T02:27:00.856" v="635" actId="20577"/>
          <ac:spMkLst>
            <pc:docMk/>
            <pc:sldMk cId="1576351767" sldId="593"/>
            <ac:spMk id="2" creationId="{4BDB63CC-2798-F7B0-9976-C0D6CF8282B3}"/>
          </ac:spMkLst>
        </pc:spChg>
      </pc:sldChg>
      <pc:sldChg chg="addSp delSp modSp new mod modClrScheme chgLayout">
        <pc:chgData name="Richard Anderson" userId="4654cc452026b74c" providerId="LiveId" clId="{83C5BF94-1B58-492B-9772-9B65CDA1281A}" dt="2022-10-16T17:34:00.314" v="2259" actId="207"/>
        <pc:sldMkLst>
          <pc:docMk/>
          <pc:sldMk cId="568783276" sldId="594"/>
        </pc:sldMkLst>
        <pc:spChg chg="mod ord">
          <ac:chgData name="Richard Anderson" userId="4654cc452026b74c" providerId="LiveId" clId="{83C5BF94-1B58-492B-9772-9B65CDA1281A}" dt="2022-10-16T17:10:28.276" v="745" actId="700"/>
          <ac:spMkLst>
            <pc:docMk/>
            <pc:sldMk cId="568783276" sldId="594"/>
            <ac:spMk id="2" creationId="{2DC2B3AF-1F67-3838-96A1-12BDD30B9BEE}"/>
          </ac:spMkLst>
        </pc:spChg>
        <pc:spChg chg="del">
          <ac:chgData name="Richard Anderson" userId="4654cc452026b74c" providerId="LiveId" clId="{83C5BF94-1B58-492B-9772-9B65CDA1281A}" dt="2022-10-16T17:10:28.276" v="745" actId="700"/>
          <ac:spMkLst>
            <pc:docMk/>
            <pc:sldMk cId="568783276" sldId="594"/>
            <ac:spMk id="3" creationId="{C8DAC6C2-A9D8-9ED0-A2AA-83DB0A139632}"/>
          </ac:spMkLst>
        </pc:spChg>
        <pc:spChg chg="mod ord">
          <ac:chgData name="Richard Anderson" userId="4654cc452026b74c" providerId="LiveId" clId="{83C5BF94-1B58-492B-9772-9B65CDA1281A}" dt="2022-10-16T17:10:28.276" v="745" actId="700"/>
          <ac:spMkLst>
            <pc:docMk/>
            <pc:sldMk cId="568783276" sldId="594"/>
            <ac:spMk id="4" creationId="{3EDFBD22-3213-1D51-944E-303E946E365E}"/>
          </ac:spMkLst>
        </pc:spChg>
        <pc:spChg chg="mod ord">
          <ac:chgData name="Richard Anderson" userId="4654cc452026b74c" providerId="LiveId" clId="{83C5BF94-1B58-492B-9772-9B65CDA1281A}" dt="2022-10-16T17:10:28.276" v="745" actId="700"/>
          <ac:spMkLst>
            <pc:docMk/>
            <pc:sldMk cId="568783276" sldId="594"/>
            <ac:spMk id="5" creationId="{E7A738BB-3A31-0786-CBF7-84175E61A0BC}"/>
          </ac:spMkLst>
        </pc:spChg>
        <pc:spChg chg="mod ord">
          <ac:chgData name="Richard Anderson" userId="4654cc452026b74c" providerId="LiveId" clId="{83C5BF94-1B58-492B-9772-9B65CDA1281A}" dt="2022-10-16T17:10:28.276" v="745" actId="700"/>
          <ac:spMkLst>
            <pc:docMk/>
            <pc:sldMk cId="568783276" sldId="594"/>
            <ac:spMk id="6" creationId="{038AB725-0B97-7FC4-E047-C5EECCDFE840}"/>
          </ac:spMkLst>
        </pc:spChg>
        <pc:spChg chg="add mod">
          <ac:chgData name="Richard Anderson" userId="4654cc452026b74c" providerId="LiveId" clId="{83C5BF94-1B58-492B-9772-9B65CDA1281A}" dt="2022-10-16T17:16:11.249" v="899" actId="207"/>
          <ac:spMkLst>
            <pc:docMk/>
            <pc:sldMk cId="568783276" sldId="594"/>
            <ac:spMk id="7" creationId="{834C0C4A-8F47-875D-4618-9CBAC52CC4FF}"/>
          </ac:spMkLst>
        </pc:spChg>
        <pc:spChg chg="add del mod">
          <ac:chgData name="Richard Anderson" userId="4654cc452026b74c" providerId="LiveId" clId="{83C5BF94-1B58-492B-9772-9B65CDA1281A}" dt="2022-10-16T17:11:27.919" v="748" actId="478"/>
          <ac:spMkLst>
            <pc:docMk/>
            <pc:sldMk cId="568783276" sldId="594"/>
            <ac:spMk id="8" creationId="{56AD7EB4-F9D0-22BA-F98B-355776E6DDEF}"/>
          </ac:spMkLst>
        </pc:spChg>
        <pc:spChg chg="add mod">
          <ac:chgData name="Richard Anderson" userId="4654cc452026b74c" providerId="LiveId" clId="{83C5BF94-1B58-492B-9772-9B65CDA1281A}" dt="2022-10-16T17:16:11.249" v="899" actId="207"/>
          <ac:spMkLst>
            <pc:docMk/>
            <pc:sldMk cId="568783276" sldId="594"/>
            <ac:spMk id="9" creationId="{C5A5A32B-B1CE-886E-4E18-C0048C68D089}"/>
          </ac:spMkLst>
        </pc:spChg>
        <pc:spChg chg="add mod">
          <ac:chgData name="Richard Anderson" userId="4654cc452026b74c" providerId="LiveId" clId="{83C5BF94-1B58-492B-9772-9B65CDA1281A}" dt="2022-10-16T17:16:11.249" v="899" actId="207"/>
          <ac:spMkLst>
            <pc:docMk/>
            <pc:sldMk cId="568783276" sldId="594"/>
            <ac:spMk id="10" creationId="{28291206-36D0-133E-DDEA-60AEA33B822D}"/>
          </ac:spMkLst>
        </pc:spChg>
        <pc:spChg chg="add del mod">
          <ac:chgData name="Richard Anderson" userId="4654cc452026b74c" providerId="LiveId" clId="{83C5BF94-1B58-492B-9772-9B65CDA1281A}" dt="2022-10-16T17:11:27.919" v="748" actId="478"/>
          <ac:spMkLst>
            <pc:docMk/>
            <pc:sldMk cId="568783276" sldId="594"/>
            <ac:spMk id="11" creationId="{B2FA7995-661E-BCCB-FDE8-C99C98216711}"/>
          </ac:spMkLst>
        </pc:spChg>
        <pc:spChg chg="add mod">
          <ac:chgData name="Richard Anderson" userId="4654cc452026b74c" providerId="LiveId" clId="{83C5BF94-1B58-492B-9772-9B65CDA1281A}" dt="2022-10-16T17:16:11.249" v="899" actId="207"/>
          <ac:spMkLst>
            <pc:docMk/>
            <pc:sldMk cId="568783276" sldId="594"/>
            <ac:spMk id="12" creationId="{D3E52703-12F8-0634-3EA3-C9CE22C36430}"/>
          </ac:spMkLst>
        </pc:spChg>
        <pc:spChg chg="add mod">
          <ac:chgData name="Richard Anderson" userId="4654cc452026b74c" providerId="LiveId" clId="{83C5BF94-1B58-492B-9772-9B65CDA1281A}" dt="2022-10-16T17:16:11.249" v="899" actId="207"/>
          <ac:spMkLst>
            <pc:docMk/>
            <pc:sldMk cId="568783276" sldId="594"/>
            <ac:spMk id="13" creationId="{8A89A11E-83EC-9ABE-669B-F378F8D00B40}"/>
          </ac:spMkLst>
        </pc:spChg>
        <pc:spChg chg="add mod">
          <ac:chgData name="Richard Anderson" userId="4654cc452026b74c" providerId="LiveId" clId="{83C5BF94-1B58-492B-9772-9B65CDA1281A}" dt="2022-10-16T17:16:11.249" v="899" actId="207"/>
          <ac:spMkLst>
            <pc:docMk/>
            <pc:sldMk cId="568783276" sldId="594"/>
            <ac:spMk id="14" creationId="{82F62914-D33D-DDAF-C26E-2E4AC0BE5553}"/>
          </ac:spMkLst>
        </pc:spChg>
        <pc:spChg chg="add mod">
          <ac:chgData name="Richard Anderson" userId="4654cc452026b74c" providerId="LiveId" clId="{83C5BF94-1B58-492B-9772-9B65CDA1281A}" dt="2022-10-16T17:16:11.249" v="899" actId="207"/>
          <ac:spMkLst>
            <pc:docMk/>
            <pc:sldMk cId="568783276" sldId="594"/>
            <ac:spMk id="15" creationId="{93DFD8FE-3A51-460F-D859-73AD6B008CAF}"/>
          </ac:spMkLst>
        </pc:spChg>
        <pc:spChg chg="add del mod">
          <ac:chgData name="Richard Anderson" userId="4654cc452026b74c" providerId="LiveId" clId="{83C5BF94-1B58-492B-9772-9B65CDA1281A}" dt="2022-10-16T17:11:19.369" v="747" actId="478"/>
          <ac:spMkLst>
            <pc:docMk/>
            <pc:sldMk cId="568783276" sldId="594"/>
            <ac:spMk id="16" creationId="{15E0E5DF-DC28-8E54-A77E-04AC5C3BFA4A}"/>
          </ac:spMkLst>
        </pc:spChg>
        <pc:spChg chg="add del mod">
          <ac:chgData name="Richard Anderson" userId="4654cc452026b74c" providerId="LiveId" clId="{83C5BF94-1B58-492B-9772-9B65CDA1281A}" dt="2022-10-16T17:25:19.998" v="1157" actId="21"/>
          <ac:spMkLst>
            <pc:docMk/>
            <pc:sldMk cId="568783276" sldId="594"/>
            <ac:spMk id="33" creationId="{60DCEB3A-A7DB-98C3-E6B4-5974823B0ECE}"/>
          </ac:spMkLst>
        </pc:spChg>
        <pc:spChg chg="add del mod">
          <ac:chgData name="Richard Anderson" userId="4654cc452026b74c" providerId="LiveId" clId="{83C5BF94-1B58-492B-9772-9B65CDA1281A}" dt="2022-10-16T17:25:19.998" v="1157" actId="21"/>
          <ac:spMkLst>
            <pc:docMk/>
            <pc:sldMk cId="568783276" sldId="594"/>
            <ac:spMk id="34" creationId="{8DE645B9-10C7-E741-F6FE-743BFA02913D}"/>
          </ac:spMkLst>
        </pc:spChg>
        <pc:spChg chg="add del mod">
          <ac:chgData name="Richard Anderson" userId="4654cc452026b74c" providerId="LiveId" clId="{83C5BF94-1B58-492B-9772-9B65CDA1281A}" dt="2022-10-16T17:25:19.998" v="1157" actId="21"/>
          <ac:spMkLst>
            <pc:docMk/>
            <pc:sldMk cId="568783276" sldId="594"/>
            <ac:spMk id="35" creationId="{3C41A6A8-34EF-9382-246B-0E3E470005F8}"/>
          </ac:spMkLst>
        </pc:spChg>
        <pc:spChg chg="add del mod">
          <ac:chgData name="Richard Anderson" userId="4654cc452026b74c" providerId="LiveId" clId="{83C5BF94-1B58-492B-9772-9B65CDA1281A}" dt="2022-10-16T17:25:19.998" v="1157" actId="21"/>
          <ac:spMkLst>
            <pc:docMk/>
            <pc:sldMk cId="568783276" sldId="594"/>
            <ac:spMk id="36" creationId="{80D70572-AE72-0EEE-F9B4-5D9936237F4E}"/>
          </ac:spMkLst>
        </pc:spChg>
        <pc:spChg chg="add del mod">
          <ac:chgData name="Richard Anderson" userId="4654cc452026b74c" providerId="LiveId" clId="{83C5BF94-1B58-492B-9772-9B65CDA1281A}" dt="2022-10-16T17:25:19.998" v="1157" actId="21"/>
          <ac:spMkLst>
            <pc:docMk/>
            <pc:sldMk cId="568783276" sldId="594"/>
            <ac:spMk id="37" creationId="{373D31A9-1DF4-9819-E03E-1E99148B1B0F}"/>
          </ac:spMkLst>
        </pc:spChg>
        <pc:spChg chg="add del mod">
          <ac:chgData name="Richard Anderson" userId="4654cc452026b74c" providerId="LiveId" clId="{83C5BF94-1B58-492B-9772-9B65CDA1281A}" dt="2022-10-16T17:25:19.998" v="1157" actId="21"/>
          <ac:spMkLst>
            <pc:docMk/>
            <pc:sldMk cId="568783276" sldId="594"/>
            <ac:spMk id="38" creationId="{AE822959-AE99-C8D0-BFF4-E6B2D1CADE49}"/>
          </ac:spMkLst>
        </pc:spChg>
        <pc:spChg chg="add del mod">
          <ac:chgData name="Richard Anderson" userId="4654cc452026b74c" providerId="LiveId" clId="{83C5BF94-1B58-492B-9772-9B65CDA1281A}" dt="2022-10-16T17:25:19.998" v="1157" actId="21"/>
          <ac:spMkLst>
            <pc:docMk/>
            <pc:sldMk cId="568783276" sldId="594"/>
            <ac:spMk id="39" creationId="{C6DBF1A9-C856-D873-4767-8EFCA01BFB59}"/>
          </ac:spMkLst>
        </pc:spChg>
        <pc:spChg chg="add mod ord">
          <ac:chgData name="Richard Anderson" userId="4654cc452026b74c" providerId="LiveId" clId="{83C5BF94-1B58-492B-9772-9B65CDA1281A}" dt="2022-10-16T17:34:00.314" v="2259" actId="207"/>
          <ac:spMkLst>
            <pc:docMk/>
            <pc:sldMk cId="568783276" sldId="594"/>
            <ac:spMk id="49" creationId="{28170672-542F-0F8C-3571-7C50ED40F70F}"/>
          </ac:spMkLst>
        </pc:spChg>
        <pc:spChg chg="add del mod ord">
          <ac:chgData name="Richard Anderson" userId="4654cc452026b74c" providerId="LiveId" clId="{83C5BF94-1B58-492B-9772-9B65CDA1281A}" dt="2022-10-16T17:32:32.001" v="2249" actId="21"/>
          <ac:spMkLst>
            <pc:docMk/>
            <pc:sldMk cId="568783276" sldId="594"/>
            <ac:spMk id="50" creationId="{C2170E80-0833-B0DF-54B0-3C2069B72BA4}"/>
          </ac:spMkLst>
        </pc:spChg>
        <pc:spChg chg="add del mod">
          <ac:chgData name="Richard Anderson" userId="4654cc452026b74c" providerId="LiveId" clId="{83C5BF94-1B58-492B-9772-9B65CDA1281A}" dt="2022-10-16T17:18:03.684" v="909"/>
          <ac:spMkLst>
            <pc:docMk/>
            <pc:sldMk cId="568783276" sldId="594"/>
            <ac:spMk id="55" creationId="{AE35B072-D025-DA77-B987-03D00ACC980C}"/>
          </ac:spMkLst>
        </pc:spChg>
        <pc:spChg chg="add del mod">
          <ac:chgData name="Richard Anderson" userId="4654cc452026b74c" providerId="LiveId" clId="{83C5BF94-1B58-492B-9772-9B65CDA1281A}" dt="2022-10-16T17:19:44.994" v="965" actId="478"/>
          <ac:spMkLst>
            <pc:docMk/>
            <pc:sldMk cId="568783276" sldId="594"/>
            <ac:spMk id="60" creationId="{1139D482-14B8-2E3D-F2BA-3F9D174C949D}"/>
          </ac:spMkLst>
        </pc:spChg>
        <pc:spChg chg="add del mod">
          <ac:chgData name="Richard Anderson" userId="4654cc452026b74c" providerId="LiveId" clId="{83C5BF94-1B58-492B-9772-9B65CDA1281A}" dt="2022-10-16T17:19:44.994" v="965" actId="478"/>
          <ac:spMkLst>
            <pc:docMk/>
            <pc:sldMk cId="568783276" sldId="594"/>
            <ac:spMk id="61" creationId="{4ABEBD72-3744-BA73-3927-72F49B58B228}"/>
          </ac:spMkLst>
        </pc:spChg>
        <pc:spChg chg="add del mod">
          <ac:chgData name="Richard Anderson" userId="4654cc452026b74c" providerId="LiveId" clId="{83C5BF94-1B58-492B-9772-9B65CDA1281A}" dt="2022-10-16T17:19:44.994" v="965" actId="478"/>
          <ac:spMkLst>
            <pc:docMk/>
            <pc:sldMk cId="568783276" sldId="594"/>
            <ac:spMk id="64" creationId="{C1A6348D-670B-701C-3D57-B3A8F2530B8B}"/>
          </ac:spMkLst>
        </pc:spChg>
        <pc:spChg chg="add del mod">
          <ac:chgData name="Richard Anderson" userId="4654cc452026b74c" providerId="LiveId" clId="{83C5BF94-1B58-492B-9772-9B65CDA1281A}" dt="2022-10-16T17:19:44.994" v="965" actId="478"/>
          <ac:spMkLst>
            <pc:docMk/>
            <pc:sldMk cId="568783276" sldId="594"/>
            <ac:spMk id="65" creationId="{891EEF3C-36E1-DF19-86AD-CC3C5F35C59D}"/>
          </ac:spMkLst>
        </pc:spChg>
        <pc:spChg chg="add del mod">
          <ac:chgData name="Richard Anderson" userId="4654cc452026b74c" providerId="LiveId" clId="{83C5BF94-1B58-492B-9772-9B65CDA1281A}" dt="2022-10-16T17:20:52.529" v="1014" actId="21"/>
          <ac:spMkLst>
            <pc:docMk/>
            <pc:sldMk cId="568783276" sldId="594"/>
            <ac:spMk id="70" creationId="{B4593A51-C193-2C7C-7029-2C0D64D0BDBC}"/>
          </ac:spMkLst>
        </pc:spChg>
        <pc:spChg chg="add del mod">
          <ac:chgData name="Richard Anderson" userId="4654cc452026b74c" providerId="LiveId" clId="{83C5BF94-1B58-492B-9772-9B65CDA1281A}" dt="2022-10-16T17:20:52.529" v="1014" actId="21"/>
          <ac:spMkLst>
            <pc:docMk/>
            <pc:sldMk cId="568783276" sldId="594"/>
            <ac:spMk id="71" creationId="{689B5AAF-6C57-B403-7EDD-59641FBB0B7D}"/>
          </ac:spMkLst>
        </pc:spChg>
        <pc:spChg chg="add mod ord">
          <ac:chgData name="Richard Anderson" userId="4654cc452026b74c" providerId="LiveId" clId="{83C5BF94-1B58-492B-9772-9B65CDA1281A}" dt="2022-10-16T17:34:00.314" v="2259" actId="207"/>
          <ac:spMkLst>
            <pc:docMk/>
            <pc:sldMk cId="568783276" sldId="594"/>
            <ac:spMk id="75" creationId="{24BC8A94-A742-BA40-106E-791A4B61D83E}"/>
          </ac:spMkLst>
        </pc:spChg>
        <pc:spChg chg="add mod ord">
          <ac:chgData name="Richard Anderson" userId="4654cc452026b74c" providerId="LiveId" clId="{83C5BF94-1B58-492B-9772-9B65CDA1281A}" dt="2022-10-16T17:34:00.314" v="2259" actId="207"/>
          <ac:spMkLst>
            <pc:docMk/>
            <pc:sldMk cId="568783276" sldId="594"/>
            <ac:spMk id="76" creationId="{37FE0105-0602-AB04-D079-A12A2108A18B}"/>
          </ac:spMkLst>
        </pc:spChg>
        <pc:spChg chg="add mod ord">
          <ac:chgData name="Richard Anderson" userId="4654cc452026b74c" providerId="LiveId" clId="{83C5BF94-1B58-492B-9772-9B65CDA1281A}" dt="2022-10-16T17:34:00.314" v="2259" actId="207"/>
          <ac:spMkLst>
            <pc:docMk/>
            <pc:sldMk cId="568783276" sldId="594"/>
            <ac:spMk id="79" creationId="{19E28A0F-8AB7-FBAD-5DA3-8AA23A005CEF}"/>
          </ac:spMkLst>
        </pc:spChg>
        <pc:spChg chg="add mod ord">
          <ac:chgData name="Richard Anderson" userId="4654cc452026b74c" providerId="LiveId" clId="{83C5BF94-1B58-492B-9772-9B65CDA1281A}" dt="2022-10-16T17:34:00.314" v="2259" actId="207"/>
          <ac:spMkLst>
            <pc:docMk/>
            <pc:sldMk cId="568783276" sldId="594"/>
            <ac:spMk id="80" creationId="{6922E489-EBFF-4B70-7312-2CE07C0C2217}"/>
          </ac:spMkLst>
        </pc:spChg>
        <pc:spChg chg="add mod ord">
          <ac:chgData name="Richard Anderson" userId="4654cc452026b74c" providerId="LiveId" clId="{83C5BF94-1B58-492B-9772-9B65CDA1281A}" dt="2022-10-16T17:34:00.314" v="2259" actId="207"/>
          <ac:spMkLst>
            <pc:docMk/>
            <pc:sldMk cId="568783276" sldId="594"/>
            <ac:spMk id="83" creationId="{8AEC929E-2C01-1E26-CE94-1A14AD544C76}"/>
          </ac:spMkLst>
        </pc:spChg>
        <pc:spChg chg="add mod ord">
          <ac:chgData name="Richard Anderson" userId="4654cc452026b74c" providerId="LiveId" clId="{83C5BF94-1B58-492B-9772-9B65CDA1281A}" dt="2022-10-16T17:34:00.314" v="2259" actId="207"/>
          <ac:spMkLst>
            <pc:docMk/>
            <pc:sldMk cId="568783276" sldId="594"/>
            <ac:spMk id="84" creationId="{7C894E07-DA50-B07A-EC30-47D69F231E87}"/>
          </ac:spMkLst>
        </pc:spChg>
        <pc:spChg chg="add mod">
          <ac:chgData name="Richard Anderson" userId="4654cc452026b74c" providerId="LiveId" clId="{83C5BF94-1B58-492B-9772-9B65CDA1281A}" dt="2022-10-16T17:25:33.712" v="1208" actId="1037"/>
          <ac:spMkLst>
            <pc:docMk/>
            <pc:sldMk cId="568783276" sldId="594"/>
            <ac:spMk id="87" creationId="{F8FF8571-648C-CE37-1DF6-579217E8F883}"/>
          </ac:spMkLst>
        </pc:spChg>
        <pc:spChg chg="add mod">
          <ac:chgData name="Richard Anderson" userId="4654cc452026b74c" providerId="LiveId" clId="{83C5BF94-1B58-492B-9772-9B65CDA1281A}" dt="2022-10-16T17:25:33.712" v="1208" actId="1037"/>
          <ac:spMkLst>
            <pc:docMk/>
            <pc:sldMk cId="568783276" sldId="594"/>
            <ac:spMk id="88" creationId="{C77B8720-6A20-0A4D-66F4-1A7E02C4B348}"/>
          </ac:spMkLst>
        </pc:spChg>
        <pc:spChg chg="add mod">
          <ac:chgData name="Richard Anderson" userId="4654cc452026b74c" providerId="LiveId" clId="{83C5BF94-1B58-492B-9772-9B65CDA1281A}" dt="2022-10-16T17:25:33.712" v="1208" actId="1037"/>
          <ac:spMkLst>
            <pc:docMk/>
            <pc:sldMk cId="568783276" sldId="594"/>
            <ac:spMk id="89" creationId="{1CD65F3B-5467-16D5-1AE8-EEAC64108904}"/>
          </ac:spMkLst>
        </pc:spChg>
        <pc:spChg chg="add mod">
          <ac:chgData name="Richard Anderson" userId="4654cc452026b74c" providerId="LiveId" clId="{83C5BF94-1B58-492B-9772-9B65CDA1281A}" dt="2022-10-16T17:25:33.712" v="1208" actId="1037"/>
          <ac:spMkLst>
            <pc:docMk/>
            <pc:sldMk cId="568783276" sldId="594"/>
            <ac:spMk id="90" creationId="{4BB00468-470E-38F1-D7C2-A9DA4416E835}"/>
          </ac:spMkLst>
        </pc:spChg>
        <pc:spChg chg="add mod">
          <ac:chgData name="Richard Anderson" userId="4654cc452026b74c" providerId="LiveId" clId="{83C5BF94-1B58-492B-9772-9B65CDA1281A}" dt="2022-10-16T17:25:33.712" v="1208" actId="1037"/>
          <ac:spMkLst>
            <pc:docMk/>
            <pc:sldMk cId="568783276" sldId="594"/>
            <ac:spMk id="91" creationId="{B906541A-6408-F8EA-BB41-E266FF2D3202}"/>
          </ac:spMkLst>
        </pc:spChg>
        <pc:spChg chg="add mod">
          <ac:chgData name="Richard Anderson" userId="4654cc452026b74c" providerId="LiveId" clId="{83C5BF94-1B58-492B-9772-9B65CDA1281A}" dt="2022-10-16T17:25:33.712" v="1208" actId="1037"/>
          <ac:spMkLst>
            <pc:docMk/>
            <pc:sldMk cId="568783276" sldId="594"/>
            <ac:spMk id="92" creationId="{7440D892-A35C-6DE7-1B83-2244E6E44359}"/>
          </ac:spMkLst>
        </pc:spChg>
        <pc:spChg chg="add mod">
          <ac:chgData name="Richard Anderson" userId="4654cc452026b74c" providerId="LiveId" clId="{83C5BF94-1B58-492B-9772-9B65CDA1281A}" dt="2022-10-16T17:25:33.712" v="1208" actId="1037"/>
          <ac:spMkLst>
            <pc:docMk/>
            <pc:sldMk cId="568783276" sldId="594"/>
            <ac:spMk id="93" creationId="{FC95BE4C-730E-823C-A04C-9EB263BC10EA}"/>
          </ac:spMkLst>
        </pc:spChg>
        <pc:spChg chg="add mod">
          <ac:chgData name="Richard Anderson" userId="4654cc452026b74c" providerId="LiveId" clId="{83C5BF94-1B58-492B-9772-9B65CDA1281A}" dt="2022-10-16T17:29:05.793" v="1533" actId="1035"/>
          <ac:spMkLst>
            <pc:docMk/>
            <pc:sldMk cId="568783276" sldId="594"/>
            <ac:spMk id="100" creationId="{5D72AD2F-F1CB-DF32-AD56-D637B98F5703}"/>
          </ac:spMkLst>
        </pc:spChg>
        <pc:spChg chg="add mod">
          <ac:chgData name="Richard Anderson" userId="4654cc452026b74c" providerId="LiveId" clId="{83C5BF94-1B58-492B-9772-9B65CDA1281A}" dt="2022-10-16T17:28:51.887" v="1443" actId="1038"/>
          <ac:spMkLst>
            <pc:docMk/>
            <pc:sldMk cId="568783276" sldId="594"/>
            <ac:spMk id="101" creationId="{D2D56FA2-C71F-5B3F-FAA0-B3349BEC663C}"/>
          </ac:spMkLst>
        </pc:spChg>
        <pc:spChg chg="add mod">
          <ac:chgData name="Richard Anderson" userId="4654cc452026b74c" providerId="LiveId" clId="{83C5BF94-1B58-492B-9772-9B65CDA1281A}" dt="2022-10-16T17:31:03.110" v="1919" actId="1038"/>
          <ac:spMkLst>
            <pc:docMk/>
            <pc:sldMk cId="568783276" sldId="594"/>
            <ac:spMk id="102" creationId="{CB2D6079-1C84-87E3-C17A-2FE5B0575BA5}"/>
          </ac:spMkLst>
        </pc:spChg>
        <pc:spChg chg="add mod">
          <ac:chgData name="Richard Anderson" userId="4654cc452026b74c" providerId="LiveId" clId="{83C5BF94-1B58-492B-9772-9B65CDA1281A}" dt="2022-10-16T17:30:57.549" v="1918" actId="1038"/>
          <ac:spMkLst>
            <pc:docMk/>
            <pc:sldMk cId="568783276" sldId="594"/>
            <ac:spMk id="103" creationId="{91523E93-2A70-1DF4-73B4-1FBB13351903}"/>
          </ac:spMkLst>
        </pc:spChg>
        <pc:spChg chg="add mod">
          <ac:chgData name="Richard Anderson" userId="4654cc452026b74c" providerId="LiveId" clId="{83C5BF94-1B58-492B-9772-9B65CDA1281A}" dt="2022-10-16T17:30:52.171" v="1917" actId="1038"/>
          <ac:spMkLst>
            <pc:docMk/>
            <pc:sldMk cId="568783276" sldId="594"/>
            <ac:spMk id="104" creationId="{40CAC1C8-0056-DE6A-ADFE-11E2FB169505}"/>
          </ac:spMkLst>
        </pc:spChg>
        <pc:spChg chg="add mod">
          <ac:chgData name="Richard Anderson" userId="4654cc452026b74c" providerId="LiveId" clId="{83C5BF94-1B58-492B-9772-9B65CDA1281A}" dt="2022-10-16T17:30:39.468" v="1916" actId="1038"/>
          <ac:spMkLst>
            <pc:docMk/>
            <pc:sldMk cId="568783276" sldId="594"/>
            <ac:spMk id="105" creationId="{CDBECC43-7663-3A23-AEFF-07553AD9C0FE}"/>
          </ac:spMkLst>
        </pc:spChg>
        <pc:spChg chg="add mod">
          <ac:chgData name="Richard Anderson" userId="4654cc452026b74c" providerId="LiveId" clId="{83C5BF94-1B58-492B-9772-9B65CDA1281A}" dt="2022-10-16T17:32:22.975" v="2248" actId="1038"/>
          <ac:spMkLst>
            <pc:docMk/>
            <pc:sldMk cId="568783276" sldId="594"/>
            <ac:spMk id="106" creationId="{12DA76D4-6C3F-3A19-B1EE-6EE8C48E0CBF}"/>
          </ac:spMkLst>
        </pc:spChg>
        <pc:spChg chg="add mod">
          <ac:chgData name="Richard Anderson" userId="4654cc452026b74c" providerId="LiveId" clId="{83C5BF94-1B58-492B-9772-9B65CDA1281A}" dt="2022-10-16T17:28:13.805" v="1334" actId="1038"/>
          <ac:spMkLst>
            <pc:docMk/>
            <pc:sldMk cId="568783276" sldId="594"/>
            <ac:spMk id="107" creationId="{9816FDC8-7434-AAB6-E648-E3657A4E2B98}"/>
          </ac:spMkLst>
        </pc:spChg>
        <pc:spChg chg="add mod">
          <ac:chgData name="Richard Anderson" userId="4654cc452026b74c" providerId="LiveId" clId="{83C5BF94-1B58-492B-9772-9B65CDA1281A}" dt="2022-10-16T17:31:55.414" v="2143" actId="1037"/>
          <ac:spMkLst>
            <pc:docMk/>
            <pc:sldMk cId="568783276" sldId="594"/>
            <ac:spMk id="108" creationId="{428EBABD-F83C-EAB0-F678-09308FAC7FB0}"/>
          </ac:spMkLst>
        </pc:spChg>
        <pc:spChg chg="add mod">
          <ac:chgData name="Richard Anderson" userId="4654cc452026b74c" providerId="LiveId" clId="{83C5BF94-1B58-492B-9772-9B65CDA1281A}" dt="2022-10-16T17:31:35.623" v="2049" actId="1038"/>
          <ac:spMkLst>
            <pc:docMk/>
            <pc:sldMk cId="568783276" sldId="594"/>
            <ac:spMk id="109" creationId="{57217051-FDAE-2946-8C7D-9DB732C527FB}"/>
          </ac:spMkLst>
        </pc:spChg>
        <pc:cxnChg chg="add mod">
          <ac:chgData name="Richard Anderson" userId="4654cc452026b74c" providerId="LiveId" clId="{83C5BF94-1B58-492B-9772-9B65CDA1281A}" dt="2022-10-16T17:12:23.694" v="827" actId="1076"/>
          <ac:cxnSpMkLst>
            <pc:docMk/>
            <pc:sldMk cId="568783276" sldId="594"/>
            <ac:cxnSpMk id="17" creationId="{16DDD690-234D-CF96-0C0A-ACA906C4E881}"/>
          </ac:cxnSpMkLst>
        </pc:cxnChg>
        <pc:cxnChg chg="add mod">
          <ac:chgData name="Richard Anderson" userId="4654cc452026b74c" providerId="LiveId" clId="{83C5BF94-1B58-492B-9772-9B65CDA1281A}" dt="2022-10-16T17:14:43.443" v="890" actId="14100"/>
          <ac:cxnSpMkLst>
            <pc:docMk/>
            <pc:sldMk cId="568783276" sldId="594"/>
            <ac:cxnSpMk id="18" creationId="{2AC124DA-C0ED-0F49-6D98-84F4BE5CB52F}"/>
          </ac:cxnSpMkLst>
        </pc:cxnChg>
        <pc:cxnChg chg="add del mod">
          <ac:chgData name="Richard Anderson" userId="4654cc452026b74c" providerId="LiveId" clId="{83C5BF94-1B58-492B-9772-9B65CDA1281A}" dt="2022-10-16T17:11:27.919" v="748" actId="478"/>
          <ac:cxnSpMkLst>
            <pc:docMk/>
            <pc:sldMk cId="568783276" sldId="594"/>
            <ac:cxnSpMk id="19" creationId="{FBFFBCFC-170D-FE44-AA95-B28621371873}"/>
          </ac:cxnSpMkLst>
        </pc:cxnChg>
        <pc:cxnChg chg="add del mod">
          <ac:chgData name="Richard Anderson" userId="4654cc452026b74c" providerId="LiveId" clId="{83C5BF94-1B58-492B-9772-9B65CDA1281A}" dt="2022-10-16T17:11:27.919" v="748" actId="478"/>
          <ac:cxnSpMkLst>
            <pc:docMk/>
            <pc:sldMk cId="568783276" sldId="594"/>
            <ac:cxnSpMk id="20" creationId="{BB36B407-3545-3B42-FEB9-7AA94394B55E}"/>
          </ac:cxnSpMkLst>
        </pc:cxnChg>
        <pc:cxnChg chg="add mod">
          <ac:chgData name="Richard Anderson" userId="4654cc452026b74c" providerId="LiveId" clId="{83C5BF94-1B58-492B-9772-9B65CDA1281A}" dt="2022-10-16T17:12:30.379" v="828" actId="1076"/>
          <ac:cxnSpMkLst>
            <pc:docMk/>
            <pc:sldMk cId="568783276" sldId="594"/>
            <ac:cxnSpMk id="21" creationId="{122014F8-60EF-B0DE-702D-A5931F215D2B}"/>
          </ac:cxnSpMkLst>
        </pc:cxnChg>
        <pc:cxnChg chg="add mod">
          <ac:chgData name="Richard Anderson" userId="4654cc452026b74c" providerId="LiveId" clId="{83C5BF94-1B58-492B-9772-9B65CDA1281A}" dt="2022-10-16T17:12:34.133" v="829" actId="1076"/>
          <ac:cxnSpMkLst>
            <pc:docMk/>
            <pc:sldMk cId="568783276" sldId="594"/>
            <ac:cxnSpMk id="22" creationId="{C501A10C-82E7-73CE-0793-AF95F0207428}"/>
          </ac:cxnSpMkLst>
        </pc:cxnChg>
        <pc:cxnChg chg="add mod">
          <ac:chgData name="Richard Anderson" userId="4654cc452026b74c" providerId="LiveId" clId="{83C5BF94-1B58-492B-9772-9B65CDA1281A}" dt="2022-10-16T17:14:43.443" v="890" actId="14100"/>
          <ac:cxnSpMkLst>
            <pc:docMk/>
            <pc:sldMk cId="568783276" sldId="594"/>
            <ac:cxnSpMk id="23" creationId="{A43406B4-7B48-139D-49E2-25A48BAC17AF}"/>
          </ac:cxnSpMkLst>
        </pc:cxnChg>
        <pc:cxnChg chg="add mod">
          <ac:chgData name="Richard Anderson" userId="4654cc452026b74c" providerId="LiveId" clId="{83C5BF94-1B58-492B-9772-9B65CDA1281A}" dt="2022-10-16T17:14:43.443" v="890" actId="14100"/>
          <ac:cxnSpMkLst>
            <pc:docMk/>
            <pc:sldMk cId="568783276" sldId="594"/>
            <ac:cxnSpMk id="24" creationId="{FB0016F2-F1CF-5AD1-ADFC-F88320557774}"/>
          </ac:cxnSpMkLst>
        </pc:cxnChg>
        <pc:cxnChg chg="add del mod">
          <ac:chgData name="Richard Anderson" userId="4654cc452026b74c" providerId="LiveId" clId="{83C5BF94-1B58-492B-9772-9B65CDA1281A}" dt="2022-10-16T17:11:19.369" v="747" actId="478"/>
          <ac:cxnSpMkLst>
            <pc:docMk/>
            <pc:sldMk cId="568783276" sldId="594"/>
            <ac:cxnSpMk id="25" creationId="{98B6A81A-D442-C5B9-0EEC-58DEDBC6F70D}"/>
          </ac:cxnSpMkLst>
        </pc:cxnChg>
        <pc:cxnChg chg="add del mod">
          <ac:chgData name="Richard Anderson" userId="4654cc452026b74c" providerId="LiveId" clId="{83C5BF94-1B58-492B-9772-9B65CDA1281A}" dt="2022-10-16T17:25:19.998" v="1157" actId="21"/>
          <ac:cxnSpMkLst>
            <pc:docMk/>
            <pc:sldMk cId="568783276" sldId="594"/>
            <ac:cxnSpMk id="40" creationId="{2190E187-0B2F-05A1-76C2-417CDE1E4A9B}"/>
          </ac:cxnSpMkLst>
        </pc:cxnChg>
        <pc:cxnChg chg="add del mod">
          <ac:chgData name="Richard Anderson" userId="4654cc452026b74c" providerId="LiveId" clId="{83C5BF94-1B58-492B-9772-9B65CDA1281A}" dt="2022-10-16T17:25:19.998" v="1157" actId="21"/>
          <ac:cxnSpMkLst>
            <pc:docMk/>
            <pc:sldMk cId="568783276" sldId="594"/>
            <ac:cxnSpMk id="41" creationId="{231E6F63-F30E-B5F8-5984-8430455613D3}"/>
          </ac:cxnSpMkLst>
        </pc:cxnChg>
        <pc:cxnChg chg="add del mod">
          <ac:chgData name="Richard Anderson" userId="4654cc452026b74c" providerId="LiveId" clId="{83C5BF94-1B58-492B-9772-9B65CDA1281A}" dt="2022-10-16T17:25:19.998" v="1157" actId="21"/>
          <ac:cxnSpMkLst>
            <pc:docMk/>
            <pc:sldMk cId="568783276" sldId="594"/>
            <ac:cxnSpMk id="42" creationId="{FE9E37D9-6456-9084-F6FF-D9188E98D7B0}"/>
          </ac:cxnSpMkLst>
        </pc:cxnChg>
        <pc:cxnChg chg="add del mod">
          <ac:chgData name="Richard Anderson" userId="4654cc452026b74c" providerId="LiveId" clId="{83C5BF94-1B58-492B-9772-9B65CDA1281A}" dt="2022-10-16T17:25:19.998" v="1157" actId="21"/>
          <ac:cxnSpMkLst>
            <pc:docMk/>
            <pc:sldMk cId="568783276" sldId="594"/>
            <ac:cxnSpMk id="43" creationId="{B8C18076-A4CD-2557-848D-D900A8263C49}"/>
          </ac:cxnSpMkLst>
        </pc:cxnChg>
        <pc:cxnChg chg="add del mod">
          <ac:chgData name="Richard Anderson" userId="4654cc452026b74c" providerId="LiveId" clId="{83C5BF94-1B58-492B-9772-9B65CDA1281A}" dt="2022-10-16T17:25:19.998" v="1157" actId="21"/>
          <ac:cxnSpMkLst>
            <pc:docMk/>
            <pc:sldMk cId="568783276" sldId="594"/>
            <ac:cxnSpMk id="44" creationId="{57D6CCF7-E800-43DF-C87E-79910195BD52}"/>
          </ac:cxnSpMkLst>
        </pc:cxnChg>
        <pc:cxnChg chg="add del mod">
          <ac:chgData name="Richard Anderson" userId="4654cc452026b74c" providerId="LiveId" clId="{83C5BF94-1B58-492B-9772-9B65CDA1281A}" dt="2022-10-16T17:25:19.998" v="1157" actId="21"/>
          <ac:cxnSpMkLst>
            <pc:docMk/>
            <pc:sldMk cId="568783276" sldId="594"/>
            <ac:cxnSpMk id="45" creationId="{41E99325-C578-0DA0-C9A3-8FA632F53D24}"/>
          </ac:cxnSpMkLst>
        </pc:cxnChg>
        <pc:cxnChg chg="add del mod ord">
          <ac:chgData name="Richard Anderson" userId="4654cc452026b74c" providerId="LiveId" clId="{83C5BF94-1B58-492B-9772-9B65CDA1281A}" dt="2022-10-16T17:32:35.702" v="2250" actId="21"/>
          <ac:cxnSpMkLst>
            <pc:docMk/>
            <pc:sldMk cId="568783276" sldId="594"/>
            <ac:cxnSpMk id="52" creationId="{9F53E756-4463-FFB6-7E0A-71C4820F39CF}"/>
          </ac:cxnSpMkLst>
        </pc:cxnChg>
        <pc:cxnChg chg="add mod ord">
          <ac:chgData name="Richard Anderson" userId="4654cc452026b74c" providerId="LiveId" clId="{83C5BF94-1B58-492B-9772-9B65CDA1281A}" dt="2022-10-16T17:22:43.465" v="1155" actId="167"/>
          <ac:cxnSpMkLst>
            <pc:docMk/>
            <pc:sldMk cId="568783276" sldId="594"/>
            <ac:cxnSpMk id="56" creationId="{D92A6CD8-BEB4-0FDA-FAB5-704B500C9137}"/>
          </ac:cxnSpMkLst>
        </pc:cxnChg>
        <pc:cxnChg chg="add del mod">
          <ac:chgData name="Richard Anderson" userId="4654cc452026b74c" providerId="LiveId" clId="{83C5BF94-1B58-492B-9772-9B65CDA1281A}" dt="2022-10-16T17:19:44.994" v="965" actId="478"/>
          <ac:cxnSpMkLst>
            <pc:docMk/>
            <pc:sldMk cId="568783276" sldId="594"/>
            <ac:cxnSpMk id="62" creationId="{8F95952D-08B4-22FA-FF6A-BD9B93CD151F}"/>
          </ac:cxnSpMkLst>
        </pc:cxnChg>
        <pc:cxnChg chg="add del mod">
          <ac:chgData name="Richard Anderson" userId="4654cc452026b74c" providerId="LiveId" clId="{83C5BF94-1B58-492B-9772-9B65CDA1281A}" dt="2022-10-16T17:19:44.994" v="965" actId="478"/>
          <ac:cxnSpMkLst>
            <pc:docMk/>
            <pc:sldMk cId="568783276" sldId="594"/>
            <ac:cxnSpMk id="63" creationId="{3F37B448-902F-1D8D-C40E-1378EA06790F}"/>
          </ac:cxnSpMkLst>
        </pc:cxnChg>
        <pc:cxnChg chg="add del mod">
          <ac:chgData name="Richard Anderson" userId="4654cc452026b74c" providerId="LiveId" clId="{83C5BF94-1B58-492B-9772-9B65CDA1281A}" dt="2022-10-16T17:19:44.994" v="965" actId="478"/>
          <ac:cxnSpMkLst>
            <pc:docMk/>
            <pc:sldMk cId="568783276" sldId="594"/>
            <ac:cxnSpMk id="66" creationId="{F33B0BFA-09E6-5447-7609-5B863CE892BC}"/>
          </ac:cxnSpMkLst>
        </pc:cxnChg>
        <pc:cxnChg chg="add del mod">
          <ac:chgData name="Richard Anderson" userId="4654cc452026b74c" providerId="LiveId" clId="{83C5BF94-1B58-492B-9772-9B65CDA1281A}" dt="2022-10-16T17:19:44.994" v="965" actId="478"/>
          <ac:cxnSpMkLst>
            <pc:docMk/>
            <pc:sldMk cId="568783276" sldId="594"/>
            <ac:cxnSpMk id="67" creationId="{A8D61718-F5DD-16BC-2AFC-F8055C7F2BCB}"/>
          </ac:cxnSpMkLst>
        </pc:cxnChg>
        <pc:cxnChg chg="add del mod">
          <ac:chgData name="Richard Anderson" userId="4654cc452026b74c" providerId="LiveId" clId="{83C5BF94-1B58-492B-9772-9B65CDA1281A}" dt="2022-10-16T17:20:52.529" v="1014" actId="21"/>
          <ac:cxnSpMkLst>
            <pc:docMk/>
            <pc:sldMk cId="568783276" sldId="594"/>
            <ac:cxnSpMk id="72" creationId="{F859F92C-5A54-E025-D961-EE4E95956A50}"/>
          </ac:cxnSpMkLst>
        </pc:cxnChg>
        <pc:cxnChg chg="add del mod">
          <ac:chgData name="Richard Anderson" userId="4654cc452026b74c" providerId="LiveId" clId="{83C5BF94-1B58-492B-9772-9B65CDA1281A}" dt="2022-10-16T17:20:52.529" v="1014" actId="21"/>
          <ac:cxnSpMkLst>
            <pc:docMk/>
            <pc:sldMk cId="568783276" sldId="594"/>
            <ac:cxnSpMk id="73" creationId="{26AF849D-6B96-BC52-8CA1-D11B9A284383}"/>
          </ac:cxnSpMkLst>
        </pc:cxnChg>
        <pc:cxnChg chg="add mod ord">
          <ac:chgData name="Richard Anderson" userId="4654cc452026b74c" providerId="LiveId" clId="{83C5BF94-1B58-492B-9772-9B65CDA1281A}" dt="2022-10-16T17:22:43.465" v="1155" actId="167"/>
          <ac:cxnSpMkLst>
            <pc:docMk/>
            <pc:sldMk cId="568783276" sldId="594"/>
            <ac:cxnSpMk id="77" creationId="{19C96EB7-09C2-B187-84E1-9530ABEDB4BE}"/>
          </ac:cxnSpMkLst>
        </pc:cxnChg>
        <pc:cxnChg chg="add mod ord">
          <ac:chgData name="Richard Anderson" userId="4654cc452026b74c" providerId="LiveId" clId="{83C5BF94-1B58-492B-9772-9B65CDA1281A}" dt="2022-10-16T17:22:43.465" v="1155" actId="167"/>
          <ac:cxnSpMkLst>
            <pc:docMk/>
            <pc:sldMk cId="568783276" sldId="594"/>
            <ac:cxnSpMk id="78" creationId="{6657CAEA-3997-B609-15BB-ADF10139927F}"/>
          </ac:cxnSpMkLst>
        </pc:cxnChg>
        <pc:cxnChg chg="add mod ord">
          <ac:chgData name="Richard Anderson" userId="4654cc452026b74c" providerId="LiveId" clId="{83C5BF94-1B58-492B-9772-9B65CDA1281A}" dt="2022-10-16T17:22:43.465" v="1155" actId="167"/>
          <ac:cxnSpMkLst>
            <pc:docMk/>
            <pc:sldMk cId="568783276" sldId="594"/>
            <ac:cxnSpMk id="81" creationId="{456F3A26-8E5D-A691-EEC3-53C2DD1A2AF1}"/>
          </ac:cxnSpMkLst>
        </pc:cxnChg>
        <pc:cxnChg chg="add mod ord">
          <ac:chgData name="Richard Anderson" userId="4654cc452026b74c" providerId="LiveId" clId="{83C5BF94-1B58-492B-9772-9B65CDA1281A}" dt="2022-10-16T17:22:43.465" v="1155" actId="167"/>
          <ac:cxnSpMkLst>
            <pc:docMk/>
            <pc:sldMk cId="568783276" sldId="594"/>
            <ac:cxnSpMk id="82" creationId="{98BD2B34-E6A4-7F02-E9E2-4BC683302380}"/>
          </ac:cxnSpMkLst>
        </pc:cxnChg>
        <pc:cxnChg chg="add mod ord">
          <ac:chgData name="Richard Anderson" userId="4654cc452026b74c" providerId="LiveId" clId="{83C5BF94-1B58-492B-9772-9B65CDA1281A}" dt="2022-10-16T17:22:43.465" v="1155" actId="167"/>
          <ac:cxnSpMkLst>
            <pc:docMk/>
            <pc:sldMk cId="568783276" sldId="594"/>
            <ac:cxnSpMk id="85" creationId="{DE300527-D190-78EE-9517-8C0EC38595FE}"/>
          </ac:cxnSpMkLst>
        </pc:cxnChg>
        <pc:cxnChg chg="add mod ord">
          <ac:chgData name="Richard Anderson" userId="4654cc452026b74c" providerId="LiveId" clId="{83C5BF94-1B58-492B-9772-9B65CDA1281A}" dt="2022-10-16T17:22:43.465" v="1155" actId="167"/>
          <ac:cxnSpMkLst>
            <pc:docMk/>
            <pc:sldMk cId="568783276" sldId="594"/>
            <ac:cxnSpMk id="86" creationId="{5262925E-E7C3-5CD9-EEA3-B9E8032E8174}"/>
          </ac:cxnSpMkLst>
        </pc:cxnChg>
        <pc:cxnChg chg="add mod">
          <ac:chgData name="Richard Anderson" userId="4654cc452026b74c" providerId="LiveId" clId="{83C5BF94-1B58-492B-9772-9B65CDA1281A}" dt="2022-10-16T17:25:33.712" v="1208" actId="1037"/>
          <ac:cxnSpMkLst>
            <pc:docMk/>
            <pc:sldMk cId="568783276" sldId="594"/>
            <ac:cxnSpMk id="94" creationId="{DA5330CB-04B9-271D-E005-3DA1D001683F}"/>
          </ac:cxnSpMkLst>
        </pc:cxnChg>
        <pc:cxnChg chg="add mod">
          <ac:chgData name="Richard Anderson" userId="4654cc452026b74c" providerId="LiveId" clId="{83C5BF94-1B58-492B-9772-9B65CDA1281A}" dt="2022-10-16T17:25:33.712" v="1208" actId="1037"/>
          <ac:cxnSpMkLst>
            <pc:docMk/>
            <pc:sldMk cId="568783276" sldId="594"/>
            <ac:cxnSpMk id="95" creationId="{BD1D2FD3-0ADF-733C-91DD-A7C672FAA585}"/>
          </ac:cxnSpMkLst>
        </pc:cxnChg>
        <pc:cxnChg chg="add mod">
          <ac:chgData name="Richard Anderson" userId="4654cc452026b74c" providerId="LiveId" clId="{83C5BF94-1B58-492B-9772-9B65CDA1281A}" dt="2022-10-16T17:25:33.712" v="1208" actId="1037"/>
          <ac:cxnSpMkLst>
            <pc:docMk/>
            <pc:sldMk cId="568783276" sldId="594"/>
            <ac:cxnSpMk id="96" creationId="{3B3C74A8-0B78-1A96-7C68-AB2558E40811}"/>
          </ac:cxnSpMkLst>
        </pc:cxnChg>
        <pc:cxnChg chg="add mod">
          <ac:chgData name="Richard Anderson" userId="4654cc452026b74c" providerId="LiveId" clId="{83C5BF94-1B58-492B-9772-9B65CDA1281A}" dt="2022-10-16T17:25:33.712" v="1208" actId="1037"/>
          <ac:cxnSpMkLst>
            <pc:docMk/>
            <pc:sldMk cId="568783276" sldId="594"/>
            <ac:cxnSpMk id="97" creationId="{3EF9EF1D-B012-958D-AB1C-290C015ADC12}"/>
          </ac:cxnSpMkLst>
        </pc:cxnChg>
        <pc:cxnChg chg="add mod">
          <ac:chgData name="Richard Anderson" userId="4654cc452026b74c" providerId="LiveId" clId="{83C5BF94-1B58-492B-9772-9B65CDA1281A}" dt="2022-10-16T17:25:33.712" v="1208" actId="1037"/>
          <ac:cxnSpMkLst>
            <pc:docMk/>
            <pc:sldMk cId="568783276" sldId="594"/>
            <ac:cxnSpMk id="98" creationId="{5871BC60-5708-32BE-A675-230C04D72360}"/>
          </ac:cxnSpMkLst>
        </pc:cxnChg>
        <pc:cxnChg chg="add mod">
          <ac:chgData name="Richard Anderson" userId="4654cc452026b74c" providerId="LiveId" clId="{83C5BF94-1B58-492B-9772-9B65CDA1281A}" dt="2022-10-16T17:25:33.712" v="1208" actId="1037"/>
          <ac:cxnSpMkLst>
            <pc:docMk/>
            <pc:sldMk cId="568783276" sldId="594"/>
            <ac:cxnSpMk id="99" creationId="{674EC717-EC42-1607-8056-76E1911048D4}"/>
          </ac:cxnSpMkLst>
        </pc:cxnChg>
      </pc:sldChg>
      <pc:sldChg chg="addSp delSp modSp new mod">
        <pc:chgData name="Richard Anderson" userId="4654cc452026b74c" providerId="LiveId" clId="{83C5BF94-1B58-492B-9772-9B65CDA1281A}" dt="2022-10-16T19:41:06.080" v="3302" actId="14100"/>
        <pc:sldMkLst>
          <pc:docMk/>
          <pc:sldMk cId="567787353" sldId="595"/>
        </pc:sldMkLst>
        <pc:spChg chg="mod">
          <ac:chgData name="Richard Anderson" userId="4654cc452026b74c" providerId="LiveId" clId="{83C5BF94-1B58-492B-9772-9B65CDA1281A}" dt="2022-10-16T17:36:14.212" v="2283" actId="20577"/>
          <ac:spMkLst>
            <pc:docMk/>
            <pc:sldMk cId="567787353" sldId="595"/>
            <ac:spMk id="2" creationId="{CCA52DAA-4154-13CA-EAB0-66D0800DB816}"/>
          </ac:spMkLst>
        </pc:spChg>
        <pc:spChg chg="add del mod">
          <ac:chgData name="Richard Anderson" userId="4654cc452026b74c" providerId="LiveId" clId="{83C5BF94-1B58-492B-9772-9B65CDA1281A}" dt="2022-10-16T18:17:02.448" v="2506" actId="21"/>
          <ac:spMkLst>
            <pc:docMk/>
            <pc:sldMk cId="567787353" sldId="595"/>
            <ac:spMk id="6" creationId="{7DDBAD68-4A91-C1C0-FF6C-5A0332D69757}"/>
          </ac:spMkLst>
        </pc:spChg>
        <pc:spChg chg="add del mod">
          <ac:chgData name="Richard Anderson" userId="4654cc452026b74c" providerId="LiveId" clId="{83C5BF94-1B58-492B-9772-9B65CDA1281A}" dt="2022-10-16T18:18:41.043" v="2522" actId="21"/>
          <ac:spMkLst>
            <pc:docMk/>
            <pc:sldMk cId="567787353" sldId="595"/>
            <ac:spMk id="7" creationId="{26A9EBB7-81B6-519B-F4AB-E7EEC03555DD}"/>
          </ac:spMkLst>
        </pc:spChg>
        <pc:spChg chg="add del mod">
          <ac:chgData name="Richard Anderson" userId="4654cc452026b74c" providerId="LiveId" clId="{83C5BF94-1B58-492B-9772-9B65CDA1281A}" dt="2022-10-16T18:18:42.332" v="2523" actId="21"/>
          <ac:spMkLst>
            <pc:docMk/>
            <pc:sldMk cId="567787353" sldId="595"/>
            <ac:spMk id="8" creationId="{44C40781-6FCC-5300-7249-3470E4B8E595}"/>
          </ac:spMkLst>
        </pc:spChg>
        <pc:spChg chg="add del mod">
          <ac:chgData name="Richard Anderson" userId="4654cc452026b74c" providerId="LiveId" clId="{83C5BF94-1B58-492B-9772-9B65CDA1281A}" dt="2022-10-16T18:18:43.485" v="2524" actId="21"/>
          <ac:spMkLst>
            <pc:docMk/>
            <pc:sldMk cId="567787353" sldId="595"/>
            <ac:spMk id="9" creationId="{97995719-961A-A3F9-C69C-C515F1CC30CE}"/>
          </ac:spMkLst>
        </pc:spChg>
        <pc:spChg chg="add del mod">
          <ac:chgData name="Richard Anderson" userId="4654cc452026b74c" providerId="LiveId" clId="{83C5BF94-1B58-492B-9772-9B65CDA1281A}" dt="2022-10-16T18:26:15.036" v="2661" actId="478"/>
          <ac:spMkLst>
            <pc:docMk/>
            <pc:sldMk cId="567787353" sldId="595"/>
            <ac:spMk id="10" creationId="{80F80183-AEFC-99D8-5BDE-CA18FEC2F54B}"/>
          </ac:spMkLst>
        </pc:spChg>
        <pc:spChg chg="add del mod">
          <ac:chgData name="Richard Anderson" userId="4654cc452026b74c" providerId="LiveId" clId="{83C5BF94-1B58-492B-9772-9B65CDA1281A}" dt="2022-10-16T18:26:15.036" v="2661" actId="478"/>
          <ac:spMkLst>
            <pc:docMk/>
            <pc:sldMk cId="567787353" sldId="595"/>
            <ac:spMk id="11" creationId="{F6381741-5AF0-C750-6685-071C4832236C}"/>
          </ac:spMkLst>
        </pc:spChg>
        <pc:spChg chg="add del mod">
          <ac:chgData name="Richard Anderson" userId="4654cc452026b74c" providerId="LiveId" clId="{83C5BF94-1B58-492B-9772-9B65CDA1281A}" dt="2022-10-16T18:26:15.036" v="2661" actId="478"/>
          <ac:spMkLst>
            <pc:docMk/>
            <pc:sldMk cId="567787353" sldId="595"/>
            <ac:spMk id="12" creationId="{83C20004-548C-7936-9E04-84F85492F310}"/>
          </ac:spMkLst>
        </pc:spChg>
        <pc:spChg chg="add del mod">
          <ac:chgData name="Richard Anderson" userId="4654cc452026b74c" providerId="LiveId" clId="{83C5BF94-1B58-492B-9772-9B65CDA1281A}" dt="2022-10-16T18:26:15.036" v="2661" actId="478"/>
          <ac:spMkLst>
            <pc:docMk/>
            <pc:sldMk cId="567787353" sldId="595"/>
            <ac:spMk id="13" creationId="{920F71E2-2A7D-3EA7-899E-C2A214589E15}"/>
          </ac:spMkLst>
        </pc:spChg>
        <pc:spChg chg="add del mod">
          <ac:chgData name="Richard Anderson" userId="4654cc452026b74c" providerId="LiveId" clId="{83C5BF94-1B58-492B-9772-9B65CDA1281A}" dt="2022-10-16T18:26:15.036" v="2661" actId="478"/>
          <ac:spMkLst>
            <pc:docMk/>
            <pc:sldMk cId="567787353" sldId="595"/>
            <ac:spMk id="14" creationId="{192DD1DA-1E1D-8982-DC45-66E1072A05C8}"/>
          </ac:spMkLst>
        </pc:spChg>
        <pc:spChg chg="add del mod">
          <ac:chgData name="Richard Anderson" userId="4654cc452026b74c" providerId="LiveId" clId="{83C5BF94-1B58-492B-9772-9B65CDA1281A}" dt="2022-10-16T18:26:15.036" v="2661" actId="478"/>
          <ac:spMkLst>
            <pc:docMk/>
            <pc:sldMk cId="567787353" sldId="595"/>
            <ac:spMk id="15" creationId="{18E748D1-56EF-0069-F7B1-7A9F38F10C16}"/>
          </ac:spMkLst>
        </pc:spChg>
        <pc:spChg chg="add del mod">
          <ac:chgData name="Richard Anderson" userId="4654cc452026b74c" providerId="LiveId" clId="{83C5BF94-1B58-492B-9772-9B65CDA1281A}" dt="2022-10-16T18:26:15.036" v="2661" actId="478"/>
          <ac:spMkLst>
            <pc:docMk/>
            <pc:sldMk cId="567787353" sldId="595"/>
            <ac:spMk id="16" creationId="{D14B2F11-AEB3-21A2-7D51-A554FDEFE256}"/>
          </ac:spMkLst>
        </pc:spChg>
        <pc:spChg chg="add del mod">
          <ac:chgData name="Richard Anderson" userId="4654cc452026b74c" providerId="LiveId" clId="{83C5BF94-1B58-492B-9772-9B65CDA1281A}" dt="2022-10-16T18:35:12.984" v="2699" actId="478"/>
          <ac:spMkLst>
            <pc:docMk/>
            <pc:sldMk cId="567787353" sldId="595"/>
            <ac:spMk id="17" creationId="{F0E5280F-F8FF-EF7F-4678-E909A0B6B375}"/>
          </ac:spMkLst>
        </pc:spChg>
        <pc:spChg chg="add del mod">
          <ac:chgData name="Richard Anderson" userId="4654cc452026b74c" providerId="LiveId" clId="{83C5BF94-1B58-492B-9772-9B65CDA1281A}" dt="2022-10-16T18:35:12.984" v="2699" actId="478"/>
          <ac:spMkLst>
            <pc:docMk/>
            <pc:sldMk cId="567787353" sldId="595"/>
            <ac:spMk id="18" creationId="{4CC0567C-05C6-12E9-8E21-A0C362250FC0}"/>
          </ac:spMkLst>
        </pc:spChg>
        <pc:spChg chg="add del mod">
          <ac:chgData name="Richard Anderson" userId="4654cc452026b74c" providerId="LiveId" clId="{83C5BF94-1B58-492B-9772-9B65CDA1281A}" dt="2022-10-16T18:35:12.984" v="2699" actId="478"/>
          <ac:spMkLst>
            <pc:docMk/>
            <pc:sldMk cId="567787353" sldId="595"/>
            <ac:spMk id="19" creationId="{3F7B6FC5-835B-B1E5-E3AE-D893E51EF3F3}"/>
          </ac:spMkLst>
        </pc:spChg>
        <pc:spChg chg="add del mod">
          <ac:chgData name="Richard Anderson" userId="4654cc452026b74c" providerId="LiveId" clId="{83C5BF94-1B58-492B-9772-9B65CDA1281A}" dt="2022-10-16T18:35:12.984" v="2699" actId="478"/>
          <ac:spMkLst>
            <pc:docMk/>
            <pc:sldMk cId="567787353" sldId="595"/>
            <ac:spMk id="20" creationId="{E46483FB-0452-154E-B05C-099ECF7F8BFD}"/>
          </ac:spMkLst>
        </pc:spChg>
        <pc:spChg chg="add del mod">
          <ac:chgData name="Richard Anderson" userId="4654cc452026b74c" providerId="LiveId" clId="{83C5BF94-1B58-492B-9772-9B65CDA1281A}" dt="2022-10-16T18:35:12.984" v="2699" actId="478"/>
          <ac:spMkLst>
            <pc:docMk/>
            <pc:sldMk cId="567787353" sldId="595"/>
            <ac:spMk id="21" creationId="{8D5AB04A-925D-179E-10D6-0B9AB0D6AC15}"/>
          </ac:spMkLst>
        </pc:spChg>
        <pc:spChg chg="add del mod">
          <ac:chgData name="Richard Anderson" userId="4654cc452026b74c" providerId="LiveId" clId="{83C5BF94-1B58-492B-9772-9B65CDA1281A}" dt="2022-10-16T18:35:12.984" v="2699" actId="478"/>
          <ac:spMkLst>
            <pc:docMk/>
            <pc:sldMk cId="567787353" sldId="595"/>
            <ac:spMk id="22" creationId="{140E7712-1CEB-28D9-2394-8DC3F5856374}"/>
          </ac:spMkLst>
        </pc:spChg>
        <pc:spChg chg="add del mod">
          <ac:chgData name="Richard Anderson" userId="4654cc452026b74c" providerId="LiveId" clId="{83C5BF94-1B58-492B-9772-9B65CDA1281A}" dt="2022-10-16T18:35:12.984" v="2699" actId="478"/>
          <ac:spMkLst>
            <pc:docMk/>
            <pc:sldMk cId="567787353" sldId="595"/>
            <ac:spMk id="23" creationId="{65C88E54-DA97-0DBE-85AF-FB7D2A3042BD}"/>
          </ac:spMkLst>
        </pc:spChg>
        <pc:spChg chg="add del mod">
          <ac:chgData name="Richard Anderson" userId="4654cc452026b74c" providerId="LiveId" clId="{83C5BF94-1B58-492B-9772-9B65CDA1281A}" dt="2022-10-16T18:35:12.984" v="2699" actId="478"/>
          <ac:spMkLst>
            <pc:docMk/>
            <pc:sldMk cId="567787353" sldId="595"/>
            <ac:spMk id="24" creationId="{D191F636-8D80-2ED1-4F77-23CFD6B187E2}"/>
          </ac:spMkLst>
        </pc:spChg>
        <pc:spChg chg="add del mod">
          <ac:chgData name="Richard Anderson" userId="4654cc452026b74c" providerId="LiveId" clId="{83C5BF94-1B58-492B-9772-9B65CDA1281A}" dt="2022-10-16T18:35:12.984" v="2699" actId="478"/>
          <ac:spMkLst>
            <pc:docMk/>
            <pc:sldMk cId="567787353" sldId="595"/>
            <ac:spMk id="25" creationId="{E4E7DD93-7A41-B551-AA27-B964B34AFDBC}"/>
          </ac:spMkLst>
        </pc:spChg>
        <pc:spChg chg="add del mod">
          <ac:chgData name="Richard Anderson" userId="4654cc452026b74c" providerId="LiveId" clId="{83C5BF94-1B58-492B-9772-9B65CDA1281A}" dt="2022-10-16T18:35:12.984" v="2699" actId="478"/>
          <ac:spMkLst>
            <pc:docMk/>
            <pc:sldMk cId="567787353" sldId="595"/>
            <ac:spMk id="26" creationId="{0827E88D-F49C-6CAA-B5C3-AB3A7D6F5506}"/>
          </ac:spMkLst>
        </pc:spChg>
        <pc:spChg chg="add del mod">
          <ac:chgData name="Richard Anderson" userId="4654cc452026b74c" providerId="LiveId" clId="{83C5BF94-1B58-492B-9772-9B65CDA1281A}" dt="2022-10-16T18:35:12.984" v="2699" actId="478"/>
          <ac:spMkLst>
            <pc:docMk/>
            <pc:sldMk cId="567787353" sldId="595"/>
            <ac:spMk id="27" creationId="{08CCC977-4FC1-BBBF-27BB-DB619ED8FE1E}"/>
          </ac:spMkLst>
        </pc:spChg>
        <pc:spChg chg="add del mod">
          <ac:chgData name="Richard Anderson" userId="4654cc452026b74c" providerId="LiveId" clId="{83C5BF94-1B58-492B-9772-9B65CDA1281A}" dt="2022-10-16T18:35:12.984" v="2699" actId="478"/>
          <ac:spMkLst>
            <pc:docMk/>
            <pc:sldMk cId="567787353" sldId="595"/>
            <ac:spMk id="28" creationId="{7C56469E-740D-5CE9-2541-32B2818AF025}"/>
          </ac:spMkLst>
        </pc:spChg>
        <pc:spChg chg="add del mod">
          <ac:chgData name="Richard Anderson" userId="4654cc452026b74c" providerId="LiveId" clId="{83C5BF94-1B58-492B-9772-9B65CDA1281A}" dt="2022-10-16T18:35:12.984" v="2699" actId="478"/>
          <ac:spMkLst>
            <pc:docMk/>
            <pc:sldMk cId="567787353" sldId="595"/>
            <ac:spMk id="29" creationId="{2092C705-F3BC-7258-F461-CA61F0C53AC6}"/>
          </ac:spMkLst>
        </pc:spChg>
        <pc:spChg chg="add del mod">
          <ac:chgData name="Richard Anderson" userId="4654cc452026b74c" providerId="LiveId" clId="{83C5BF94-1B58-492B-9772-9B65CDA1281A}" dt="2022-10-16T18:35:12.984" v="2699" actId="478"/>
          <ac:spMkLst>
            <pc:docMk/>
            <pc:sldMk cId="567787353" sldId="595"/>
            <ac:spMk id="30" creationId="{3FDF2719-4F8D-70C6-A4A5-A508861D2F22}"/>
          </ac:spMkLst>
        </pc:spChg>
        <pc:spChg chg="add del mod">
          <ac:chgData name="Richard Anderson" userId="4654cc452026b74c" providerId="LiveId" clId="{83C5BF94-1B58-492B-9772-9B65CDA1281A}" dt="2022-10-16T18:35:12.984" v="2699" actId="478"/>
          <ac:spMkLst>
            <pc:docMk/>
            <pc:sldMk cId="567787353" sldId="595"/>
            <ac:spMk id="31" creationId="{B8CAAE1A-94A4-E850-6190-3738E253CFCF}"/>
          </ac:spMkLst>
        </pc:spChg>
        <pc:spChg chg="add del mod">
          <ac:chgData name="Richard Anderson" userId="4654cc452026b74c" providerId="LiveId" clId="{83C5BF94-1B58-492B-9772-9B65CDA1281A}" dt="2022-10-16T18:26:15.036" v="2661" actId="478"/>
          <ac:spMkLst>
            <pc:docMk/>
            <pc:sldMk cId="567787353" sldId="595"/>
            <ac:spMk id="57" creationId="{B21C378F-D923-0B80-A353-F912FE79F0F3}"/>
          </ac:spMkLst>
        </pc:spChg>
        <pc:spChg chg="add del mod">
          <ac:chgData name="Richard Anderson" userId="4654cc452026b74c" providerId="LiveId" clId="{83C5BF94-1B58-492B-9772-9B65CDA1281A}" dt="2022-10-16T18:35:12.984" v="2699" actId="478"/>
          <ac:spMkLst>
            <pc:docMk/>
            <pc:sldMk cId="567787353" sldId="595"/>
            <ac:spMk id="58" creationId="{396FA27A-EF6E-5280-260E-33C2CA63EEFB}"/>
          </ac:spMkLst>
        </pc:spChg>
        <pc:spChg chg="add del mod">
          <ac:chgData name="Richard Anderson" userId="4654cc452026b74c" providerId="LiveId" clId="{83C5BF94-1B58-492B-9772-9B65CDA1281A}" dt="2022-10-16T18:35:12.984" v="2699" actId="478"/>
          <ac:spMkLst>
            <pc:docMk/>
            <pc:sldMk cId="567787353" sldId="595"/>
            <ac:spMk id="59" creationId="{FD8D4496-B105-F065-C7FD-7C41E6401046}"/>
          </ac:spMkLst>
        </pc:spChg>
        <pc:spChg chg="add mod">
          <ac:chgData name="Richard Anderson" userId="4654cc452026b74c" providerId="LiveId" clId="{83C5BF94-1B58-492B-9772-9B65CDA1281A}" dt="2022-10-16T19:37:56.835" v="3265" actId="1076"/>
          <ac:spMkLst>
            <pc:docMk/>
            <pc:sldMk cId="567787353" sldId="595"/>
            <ac:spMk id="64" creationId="{53FE77BD-0972-C578-4415-C228EB59CEC2}"/>
          </ac:spMkLst>
        </pc:spChg>
        <pc:spChg chg="add mod">
          <ac:chgData name="Richard Anderson" userId="4654cc452026b74c" providerId="LiveId" clId="{83C5BF94-1B58-492B-9772-9B65CDA1281A}" dt="2022-10-16T18:44:09.729" v="2983" actId="1076"/>
          <ac:spMkLst>
            <pc:docMk/>
            <pc:sldMk cId="567787353" sldId="595"/>
            <ac:spMk id="65" creationId="{894FCAA2-2807-6615-DB98-7F774C74D58A}"/>
          </ac:spMkLst>
        </pc:spChg>
        <pc:spChg chg="add mod">
          <ac:chgData name="Richard Anderson" userId="4654cc452026b74c" providerId="LiveId" clId="{83C5BF94-1B58-492B-9772-9B65CDA1281A}" dt="2022-10-16T18:26:34.432" v="2662" actId="1076"/>
          <ac:spMkLst>
            <pc:docMk/>
            <pc:sldMk cId="567787353" sldId="595"/>
            <ac:spMk id="66" creationId="{7035E2ED-0682-70A6-444A-A89527EF2126}"/>
          </ac:spMkLst>
        </pc:spChg>
        <pc:spChg chg="add mod">
          <ac:chgData name="Richard Anderson" userId="4654cc452026b74c" providerId="LiveId" clId="{83C5BF94-1B58-492B-9772-9B65CDA1281A}" dt="2022-10-16T18:44:36.749" v="2984" actId="1076"/>
          <ac:spMkLst>
            <pc:docMk/>
            <pc:sldMk cId="567787353" sldId="595"/>
            <ac:spMk id="67" creationId="{CB34D174-C623-F74E-290B-331F750B063F}"/>
          </ac:spMkLst>
        </pc:spChg>
        <pc:spChg chg="add mod">
          <ac:chgData name="Richard Anderson" userId="4654cc452026b74c" providerId="LiveId" clId="{83C5BF94-1B58-492B-9772-9B65CDA1281A}" dt="2022-10-16T18:52:08.165" v="3019" actId="1076"/>
          <ac:spMkLst>
            <pc:docMk/>
            <pc:sldMk cId="567787353" sldId="595"/>
            <ac:spMk id="68" creationId="{141EC09A-FD4B-4ADE-B664-A4CBB529C00A}"/>
          </ac:spMkLst>
        </pc:spChg>
        <pc:spChg chg="add del mod">
          <ac:chgData name="Richard Anderson" userId="4654cc452026b74c" providerId="LiveId" clId="{83C5BF94-1B58-492B-9772-9B65CDA1281A}" dt="2022-10-16T18:24:02.306" v="2634" actId="478"/>
          <ac:spMkLst>
            <pc:docMk/>
            <pc:sldMk cId="567787353" sldId="595"/>
            <ac:spMk id="69" creationId="{FF889434-7FB8-C242-B6DF-9BC1689587AF}"/>
          </ac:spMkLst>
        </pc:spChg>
        <pc:spChg chg="add del mod">
          <ac:chgData name="Richard Anderson" userId="4654cc452026b74c" providerId="LiveId" clId="{83C5BF94-1B58-492B-9772-9B65CDA1281A}" dt="2022-10-16T18:24:02.306" v="2634" actId="478"/>
          <ac:spMkLst>
            <pc:docMk/>
            <pc:sldMk cId="567787353" sldId="595"/>
            <ac:spMk id="70" creationId="{D8975422-D399-6F4D-9D89-C3D74A78339C}"/>
          </ac:spMkLst>
        </pc:spChg>
        <pc:spChg chg="add mod">
          <ac:chgData name="Richard Anderson" userId="4654cc452026b74c" providerId="LiveId" clId="{83C5BF94-1B58-492B-9772-9B65CDA1281A}" dt="2022-10-16T18:47:38.648" v="3009" actId="1076"/>
          <ac:spMkLst>
            <pc:docMk/>
            <pc:sldMk cId="567787353" sldId="595"/>
            <ac:spMk id="71" creationId="{F9CB1EF1-3612-591C-49A9-92FA77FBA7D5}"/>
          </ac:spMkLst>
        </pc:spChg>
        <pc:spChg chg="add mod">
          <ac:chgData name="Richard Anderson" userId="4654cc452026b74c" providerId="LiveId" clId="{83C5BF94-1B58-492B-9772-9B65CDA1281A}" dt="2022-10-16T18:48:45.485" v="3016" actId="1076"/>
          <ac:spMkLst>
            <pc:docMk/>
            <pc:sldMk cId="567787353" sldId="595"/>
            <ac:spMk id="72" creationId="{5F2AF745-3528-C043-AEE5-09B726CE90FD}"/>
          </ac:spMkLst>
        </pc:spChg>
        <pc:spChg chg="add mod">
          <ac:chgData name="Richard Anderson" userId="4654cc452026b74c" providerId="LiveId" clId="{83C5BF94-1B58-492B-9772-9B65CDA1281A}" dt="2022-10-16T19:14:12.359" v="3210" actId="1076"/>
          <ac:spMkLst>
            <pc:docMk/>
            <pc:sldMk cId="567787353" sldId="595"/>
            <ac:spMk id="73" creationId="{54101890-852E-5F6A-CBF8-0D923F6A437E}"/>
          </ac:spMkLst>
        </pc:spChg>
        <pc:spChg chg="add mod">
          <ac:chgData name="Richard Anderson" userId="4654cc452026b74c" providerId="LiveId" clId="{83C5BF94-1B58-492B-9772-9B65CDA1281A}" dt="2022-10-16T18:52:38.680" v="3020" actId="1076"/>
          <ac:spMkLst>
            <pc:docMk/>
            <pc:sldMk cId="567787353" sldId="595"/>
            <ac:spMk id="74" creationId="{6355C574-F02A-8F21-7785-064EF7F8608B}"/>
          </ac:spMkLst>
        </pc:spChg>
        <pc:spChg chg="add mod">
          <ac:chgData name="Richard Anderson" userId="4654cc452026b74c" providerId="LiveId" clId="{83C5BF94-1B58-492B-9772-9B65CDA1281A}" dt="2022-10-16T18:51:56.556" v="3018" actId="1076"/>
          <ac:spMkLst>
            <pc:docMk/>
            <pc:sldMk cId="567787353" sldId="595"/>
            <ac:spMk id="75" creationId="{CCCD7BF4-8872-0782-7E07-5DEA3F8E1364}"/>
          </ac:spMkLst>
        </pc:spChg>
        <pc:spChg chg="add mod">
          <ac:chgData name="Richard Anderson" userId="4654cc452026b74c" providerId="LiveId" clId="{83C5BF94-1B58-492B-9772-9B65CDA1281A}" dt="2022-10-16T19:13:07.116" v="3209" actId="1076"/>
          <ac:spMkLst>
            <pc:docMk/>
            <pc:sldMk cId="567787353" sldId="595"/>
            <ac:spMk id="76" creationId="{0BE016BD-A265-857E-9CBE-97BD5C770904}"/>
          </ac:spMkLst>
        </pc:spChg>
        <pc:spChg chg="add mod">
          <ac:chgData name="Richard Anderson" userId="4654cc452026b74c" providerId="LiveId" clId="{83C5BF94-1B58-492B-9772-9B65CDA1281A}" dt="2022-10-16T19:14:31.427" v="3211" actId="1076"/>
          <ac:spMkLst>
            <pc:docMk/>
            <pc:sldMk cId="567787353" sldId="595"/>
            <ac:spMk id="77" creationId="{C0C0D408-18A7-80E6-6BBE-67EC78ED2899}"/>
          </ac:spMkLst>
        </pc:spChg>
        <pc:spChg chg="add del mod">
          <ac:chgData name="Richard Anderson" userId="4654cc452026b74c" providerId="LiveId" clId="{83C5BF94-1B58-492B-9772-9B65CDA1281A}" dt="2022-10-16T18:40:32.174" v="2735" actId="21"/>
          <ac:spMkLst>
            <pc:docMk/>
            <pc:sldMk cId="567787353" sldId="595"/>
            <ac:spMk id="78" creationId="{3F948945-CD93-6048-7D13-CA618D2D7478}"/>
          </ac:spMkLst>
        </pc:spChg>
        <pc:spChg chg="add del mod">
          <ac:chgData name="Richard Anderson" userId="4654cc452026b74c" providerId="LiveId" clId="{83C5BF94-1B58-492B-9772-9B65CDA1281A}" dt="2022-10-16T18:40:32.174" v="2735" actId="21"/>
          <ac:spMkLst>
            <pc:docMk/>
            <pc:sldMk cId="567787353" sldId="595"/>
            <ac:spMk id="79" creationId="{E3D33489-DECD-84A0-404E-84ADC899F9A3}"/>
          </ac:spMkLst>
        </pc:spChg>
        <pc:spChg chg="add del mod">
          <ac:chgData name="Richard Anderson" userId="4654cc452026b74c" providerId="LiveId" clId="{83C5BF94-1B58-492B-9772-9B65CDA1281A}" dt="2022-10-16T18:40:32.174" v="2735" actId="21"/>
          <ac:spMkLst>
            <pc:docMk/>
            <pc:sldMk cId="567787353" sldId="595"/>
            <ac:spMk id="80" creationId="{E4BDDF52-0AF5-174E-DB8E-C0979B7EB863}"/>
          </ac:spMkLst>
        </pc:spChg>
        <pc:spChg chg="add del mod">
          <ac:chgData name="Richard Anderson" userId="4654cc452026b74c" providerId="LiveId" clId="{83C5BF94-1B58-492B-9772-9B65CDA1281A}" dt="2022-10-16T18:40:32.174" v="2735" actId="21"/>
          <ac:spMkLst>
            <pc:docMk/>
            <pc:sldMk cId="567787353" sldId="595"/>
            <ac:spMk id="81" creationId="{6CC474D0-DA55-19C1-2661-E30B6C5EFF46}"/>
          </ac:spMkLst>
        </pc:spChg>
        <pc:spChg chg="add del mod">
          <ac:chgData name="Richard Anderson" userId="4654cc452026b74c" providerId="LiveId" clId="{83C5BF94-1B58-492B-9772-9B65CDA1281A}" dt="2022-10-16T18:40:32.174" v="2735" actId="21"/>
          <ac:spMkLst>
            <pc:docMk/>
            <pc:sldMk cId="567787353" sldId="595"/>
            <ac:spMk id="82" creationId="{5F4B6394-3CDB-0772-D83C-41126174BECA}"/>
          </ac:spMkLst>
        </pc:spChg>
        <pc:spChg chg="add del mod">
          <ac:chgData name="Richard Anderson" userId="4654cc452026b74c" providerId="LiveId" clId="{83C5BF94-1B58-492B-9772-9B65CDA1281A}" dt="2022-10-16T18:40:32.174" v="2735" actId="21"/>
          <ac:spMkLst>
            <pc:docMk/>
            <pc:sldMk cId="567787353" sldId="595"/>
            <ac:spMk id="83" creationId="{FDA005A4-AD7A-A951-F9EA-1DD157F4E389}"/>
          </ac:spMkLst>
        </pc:spChg>
        <pc:spChg chg="add del mod">
          <ac:chgData name="Richard Anderson" userId="4654cc452026b74c" providerId="LiveId" clId="{83C5BF94-1B58-492B-9772-9B65CDA1281A}" dt="2022-10-16T18:40:32.174" v="2735" actId="21"/>
          <ac:spMkLst>
            <pc:docMk/>
            <pc:sldMk cId="567787353" sldId="595"/>
            <ac:spMk id="84" creationId="{AA240F85-2F00-F436-7589-466E23058579}"/>
          </ac:spMkLst>
        </pc:spChg>
        <pc:spChg chg="add del mod">
          <ac:chgData name="Richard Anderson" userId="4654cc452026b74c" providerId="LiveId" clId="{83C5BF94-1B58-492B-9772-9B65CDA1281A}" dt="2022-10-16T18:40:32.174" v="2735" actId="21"/>
          <ac:spMkLst>
            <pc:docMk/>
            <pc:sldMk cId="567787353" sldId="595"/>
            <ac:spMk id="85" creationId="{6D4F1625-A1A8-7543-B4D9-D598D21D19F5}"/>
          </ac:spMkLst>
        </pc:spChg>
        <pc:spChg chg="add del mod">
          <ac:chgData name="Richard Anderson" userId="4654cc452026b74c" providerId="LiveId" clId="{83C5BF94-1B58-492B-9772-9B65CDA1281A}" dt="2022-10-16T18:40:32.174" v="2735" actId="21"/>
          <ac:spMkLst>
            <pc:docMk/>
            <pc:sldMk cId="567787353" sldId="595"/>
            <ac:spMk id="86" creationId="{EB11863A-BE73-D763-3A84-D86C78705551}"/>
          </ac:spMkLst>
        </pc:spChg>
        <pc:spChg chg="add del mod">
          <ac:chgData name="Richard Anderson" userId="4654cc452026b74c" providerId="LiveId" clId="{83C5BF94-1B58-492B-9772-9B65CDA1281A}" dt="2022-10-16T18:40:40.044" v="2736" actId="21"/>
          <ac:spMkLst>
            <pc:docMk/>
            <pc:sldMk cId="567787353" sldId="595"/>
            <ac:spMk id="87" creationId="{ACD799A8-7773-6804-771B-325878B2E854}"/>
          </ac:spMkLst>
        </pc:spChg>
        <pc:spChg chg="add del mod">
          <ac:chgData name="Richard Anderson" userId="4654cc452026b74c" providerId="LiveId" clId="{83C5BF94-1B58-492B-9772-9B65CDA1281A}" dt="2022-10-16T18:40:32.174" v="2735" actId="21"/>
          <ac:spMkLst>
            <pc:docMk/>
            <pc:sldMk cId="567787353" sldId="595"/>
            <ac:spMk id="88" creationId="{C82BE94D-A7FE-E0D7-7602-89723B4C8C55}"/>
          </ac:spMkLst>
        </pc:spChg>
        <pc:spChg chg="add del mod">
          <ac:chgData name="Richard Anderson" userId="4654cc452026b74c" providerId="LiveId" clId="{83C5BF94-1B58-492B-9772-9B65CDA1281A}" dt="2022-10-16T18:40:44.498" v="2737" actId="21"/>
          <ac:spMkLst>
            <pc:docMk/>
            <pc:sldMk cId="567787353" sldId="595"/>
            <ac:spMk id="89" creationId="{795284CB-4E55-6491-C7A0-F8A50D0964AA}"/>
          </ac:spMkLst>
        </pc:spChg>
        <pc:spChg chg="add del mod">
          <ac:chgData name="Richard Anderson" userId="4654cc452026b74c" providerId="LiveId" clId="{83C5BF94-1B58-492B-9772-9B65CDA1281A}" dt="2022-10-16T18:40:44.498" v="2737" actId="21"/>
          <ac:spMkLst>
            <pc:docMk/>
            <pc:sldMk cId="567787353" sldId="595"/>
            <ac:spMk id="90" creationId="{287DF9EC-259E-1C73-C21D-FD473D549546}"/>
          </ac:spMkLst>
        </pc:spChg>
        <pc:spChg chg="add del mod">
          <ac:chgData name="Richard Anderson" userId="4654cc452026b74c" providerId="LiveId" clId="{83C5BF94-1B58-492B-9772-9B65CDA1281A}" dt="2022-10-16T18:40:32.174" v="2735" actId="21"/>
          <ac:spMkLst>
            <pc:docMk/>
            <pc:sldMk cId="567787353" sldId="595"/>
            <ac:spMk id="91" creationId="{0A88AFA6-B830-695C-4CFE-A18A3051492F}"/>
          </ac:spMkLst>
        </pc:spChg>
        <pc:spChg chg="add del mod">
          <ac:chgData name="Richard Anderson" userId="4654cc452026b74c" providerId="LiveId" clId="{83C5BF94-1B58-492B-9772-9B65CDA1281A}" dt="2022-10-16T18:40:32.174" v="2735" actId="21"/>
          <ac:spMkLst>
            <pc:docMk/>
            <pc:sldMk cId="567787353" sldId="595"/>
            <ac:spMk id="92" creationId="{3A00911D-4104-A432-E5B8-5E6F3F4F0C73}"/>
          </ac:spMkLst>
        </pc:spChg>
        <pc:spChg chg="add del mod">
          <ac:chgData name="Richard Anderson" userId="4654cc452026b74c" providerId="LiveId" clId="{83C5BF94-1B58-492B-9772-9B65CDA1281A}" dt="2022-10-16T18:55:15.361" v="3033" actId="478"/>
          <ac:spMkLst>
            <pc:docMk/>
            <pc:sldMk cId="567787353" sldId="595"/>
            <ac:spMk id="93" creationId="{7FCD8A18-04D2-7B45-07AB-D86F5BD5E5E8}"/>
          </ac:spMkLst>
        </pc:spChg>
        <pc:spChg chg="add del mod">
          <ac:chgData name="Richard Anderson" userId="4654cc452026b74c" providerId="LiveId" clId="{83C5BF94-1B58-492B-9772-9B65CDA1281A}" dt="2022-10-16T18:55:15.361" v="3033" actId="478"/>
          <ac:spMkLst>
            <pc:docMk/>
            <pc:sldMk cId="567787353" sldId="595"/>
            <ac:spMk id="94" creationId="{8C6EE966-2ED7-9792-F1FD-3E96ABD17841}"/>
          </ac:spMkLst>
        </pc:spChg>
        <pc:spChg chg="add del mod">
          <ac:chgData name="Richard Anderson" userId="4654cc452026b74c" providerId="LiveId" clId="{83C5BF94-1B58-492B-9772-9B65CDA1281A}" dt="2022-10-16T18:55:15.361" v="3033" actId="478"/>
          <ac:spMkLst>
            <pc:docMk/>
            <pc:sldMk cId="567787353" sldId="595"/>
            <ac:spMk id="95" creationId="{7FA30A19-5015-98FF-15A3-185F3FDF03D9}"/>
          </ac:spMkLst>
        </pc:spChg>
        <pc:spChg chg="add del mod">
          <ac:chgData name="Richard Anderson" userId="4654cc452026b74c" providerId="LiveId" clId="{83C5BF94-1B58-492B-9772-9B65CDA1281A}" dt="2022-10-16T18:55:15.361" v="3033" actId="478"/>
          <ac:spMkLst>
            <pc:docMk/>
            <pc:sldMk cId="567787353" sldId="595"/>
            <ac:spMk id="96" creationId="{368DEBF9-3394-3307-FCD7-BC21A7933491}"/>
          </ac:spMkLst>
        </pc:spChg>
        <pc:spChg chg="add del mod">
          <ac:chgData name="Richard Anderson" userId="4654cc452026b74c" providerId="LiveId" clId="{83C5BF94-1B58-492B-9772-9B65CDA1281A}" dt="2022-10-16T18:55:15.361" v="3033" actId="478"/>
          <ac:spMkLst>
            <pc:docMk/>
            <pc:sldMk cId="567787353" sldId="595"/>
            <ac:spMk id="97" creationId="{035E96AC-A33C-4BD5-ECEC-BF3D9E5AA256}"/>
          </ac:spMkLst>
        </pc:spChg>
        <pc:spChg chg="add del mod">
          <ac:chgData name="Richard Anderson" userId="4654cc452026b74c" providerId="LiveId" clId="{83C5BF94-1B58-492B-9772-9B65CDA1281A}" dt="2022-10-16T18:55:15.361" v="3033" actId="478"/>
          <ac:spMkLst>
            <pc:docMk/>
            <pc:sldMk cId="567787353" sldId="595"/>
            <ac:spMk id="98" creationId="{C84BE38A-1106-DDAB-986B-83325E084A33}"/>
          </ac:spMkLst>
        </pc:spChg>
        <pc:spChg chg="add del mod">
          <ac:chgData name="Richard Anderson" userId="4654cc452026b74c" providerId="LiveId" clId="{83C5BF94-1B58-492B-9772-9B65CDA1281A}" dt="2022-10-16T18:55:15.361" v="3033" actId="478"/>
          <ac:spMkLst>
            <pc:docMk/>
            <pc:sldMk cId="567787353" sldId="595"/>
            <ac:spMk id="99" creationId="{8BB6C079-44D9-E6B4-71CB-FC0A35A93808}"/>
          </ac:spMkLst>
        </pc:spChg>
        <pc:spChg chg="add del mod">
          <ac:chgData name="Richard Anderson" userId="4654cc452026b74c" providerId="LiveId" clId="{83C5BF94-1B58-492B-9772-9B65CDA1281A}" dt="2022-10-16T18:55:15.361" v="3033" actId="478"/>
          <ac:spMkLst>
            <pc:docMk/>
            <pc:sldMk cId="567787353" sldId="595"/>
            <ac:spMk id="100" creationId="{E3895A18-A70E-8652-8FAC-D99D1A5C8CB0}"/>
          </ac:spMkLst>
        </pc:spChg>
        <pc:spChg chg="add del mod">
          <ac:chgData name="Richard Anderson" userId="4654cc452026b74c" providerId="LiveId" clId="{83C5BF94-1B58-492B-9772-9B65CDA1281A}" dt="2022-10-16T18:55:15.361" v="3033" actId="478"/>
          <ac:spMkLst>
            <pc:docMk/>
            <pc:sldMk cId="567787353" sldId="595"/>
            <ac:spMk id="101" creationId="{1095E1D2-7AC8-D62C-ED78-26689AED1E22}"/>
          </ac:spMkLst>
        </pc:spChg>
        <pc:spChg chg="add del mod">
          <ac:chgData name="Richard Anderson" userId="4654cc452026b74c" providerId="LiveId" clId="{83C5BF94-1B58-492B-9772-9B65CDA1281A}" dt="2022-10-16T18:55:15.361" v="3033" actId="478"/>
          <ac:spMkLst>
            <pc:docMk/>
            <pc:sldMk cId="567787353" sldId="595"/>
            <ac:spMk id="102" creationId="{66DD5D61-498D-4B9F-0067-9415FA03DB28}"/>
          </ac:spMkLst>
        </pc:spChg>
        <pc:spChg chg="add del mod">
          <ac:chgData name="Richard Anderson" userId="4654cc452026b74c" providerId="LiveId" clId="{83C5BF94-1B58-492B-9772-9B65CDA1281A}" dt="2022-10-16T18:55:15.361" v="3033" actId="478"/>
          <ac:spMkLst>
            <pc:docMk/>
            <pc:sldMk cId="567787353" sldId="595"/>
            <ac:spMk id="103" creationId="{8963D2D2-B9E7-9184-4D0C-B6FA3FEEA3F1}"/>
          </ac:spMkLst>
        </pc:spChg>
        <pc:spChg chg="add del mod">
          <ac:chgData name="Richard Anderson" userId="4654cc452026b74c" providerId="LiveId" clId="{83C5BF94-1B58-492B-9772-9B65CDA1281A}" dt="2022-10-16T18:55:07.700" v="3032" actId="478"/>
          <ac:spMkLst>
            <pc:docMk/>
            <pc:sldMk cId="567787353" sldId="595"/>
            <ac:spMk id="104" creationId="{E21613A0-C218-5846-0750-21368F02F2F3}"/>
          </ac:spMkLst>
        </pc:spChg>
        <pc:spChg chg="add del mod">
          <ac:chgData name="Richard Anderson" userId="4654cc452026b74c" providerId="LiveId" clId="{83C5BF94-1B58-492B-9772-9B65CDA1281A}" dt="2022-10-16T18:55:07.700" v="3032" actId="478"/>
          <ac:spMkLst>
            <pc:docMk/>
            <pc:sldMk cId="567787353" sldId="595"/>
            <ac:spMk id="105" creationId="{89570DB9-6DE6-3A96-082E-94DBBF4AAEFC}"/>
          </ac:spMkLst>
        </pc:spChg>
        <pc:spChg chg="add mod">
          <ac:chgData name="Richard Anderson" userId="4654cc452026b74c" providerId="LiveId" clId="{83C5BF94-1B58-492B-9772-9B65CDA1281A}" dt="2022-10-16T19:03:50.836" v="3177" actId="1076"/>
          <ac:spMkLst>
            <pc:docMk/>
            <pc:sldMk cId="567787353" sldId="595"/>
            <ac:spMk id="106" creationId="{1DF255BB-20D5-05EA-1F8A-64E631463409}"/>
          </ac:spMkLst>
        </pc:spChg>
        <pc:spChg chg="add del mod">
          <ac:chgData name="Richard Anderson" userId="4654cc452026b74c" providerId="LiveId" clId="{83C5BF94-1B58-492B-9772-9B65CDA1281A}" dt="2022-10-16T18:55:07.700" v="3032" actId="478"/>
          <ac:spMkLst>
            <pc:docMk/>
            <pc:sldMk cId="567787353" sldId="595"/>
            <ac:spMk id="107" creationId="{30D0C920-BA9E-0E29-2A6C-C734DC69A478}"/>
          </ac:spMkLst>
        </pc:spChg>
        <pc:spChg chg="add del mod">
          <ac:chgData name="Richard Anderson" userId="4654cc452026b74c" providerId="LiveId" clId="{83C5BF94-1B58-492B-9772-9B65CDA1281A}" dt="2022-10-16T18:55:15.361" v="3033" actId="478"/>
          <ac:spMkLst>
            <pc:docMk/>
            <pc:sldMk cId="567787353" sldId="595"/>
            <ac:spMk id="108" creationId="{76858C43-6FE6-CAB6-5983-913186CC05A0}"/>
          </ac:spMkLst>
        </pc:spChg>
        <pc:spChg chg="add del mod">
          <ac:chgData name="Richard Anderson" userId="4654cc452026b74c" providerId="LiveId" clId="{83C5BF94-1B58-492B-9772-9B65CDA1281A}" dt="2022-10-16T18:55:15.361" v="3033" actId="478"/>
          <ac:spMkLst>
            <pc:docMk/>
            <pc:sldMk cId="567787353" sldId="595"/>
            <ac:spMk id="109" creationId="{69875229-A2E1-9FCD-FE6E-B7A171032ADE}"/>
          </ac:spMkLst>
        </pc:spChg>
        <pc:spChg chg="add mod">
          <ac:chgData name="Richard Anderson" userId="4654cc452026b74c" providerId="LiveId" clId="{83C5BF94-1B58-492B-9772-9B65CDA1281A}" dt="2022-10-16T19:02:53.847" v="3175" actId="20577"/>
          <ac:spMkLst>
            <pc:docMk/>
            <pc:sldMk cId="567787353" sldId="595"/>
            <ac:spMk id="110" creationId="{A7A0B6EA-5C24-3A68-B7EF-BAF95A9CCF39}"/>
          </ac:spMkLst>
        </pc:spChg>
        <pc:spChg chg="add mod">
          <ac:chgData name="Richard Anderson" userId="4654cc452026b74c" providerId="LiveId" clId="{83C5BF94-1B58-492B-9772-9B65CDA1281A}" dt="2022-10-16T18:59:33.650" v="3058" actId="1076"/>
          <ac:spMkLst>
            <pc:docMk/>
            <pc:sldMk cId="567787353" sldId="595"/>
            <ac:spMk id="111" creationId="{E187FEC1-F69A-3D27-F2D6-DCD800614EFB}"/>
          </ac:spMkLst>
        </pc:spChg>
        <pc:spChg chg="add mod">
          <ac:chgData name="Richard Anderson" userId="4654cc452026b74c" providerId="LiveId" clId="{83C5BF94-1B58-492B-9772-9B65CDA1281A}" dt="2022-10-16T19:01:35.145" v="3060" actId="1076"/>
          <ac:spMkLst>
            <pc:docMk/>
            <pc:sldMk cId="567787353" sldId="595"/>
            <ac:spMk id="112" creationId="{22674144-ED2F-8305-31C2-6929653EF7E9}"/>
          </ac:spMkLst>
        </pc:spChg>
        <pc:spChg chg="add mod">
          <ac:chgData name="Richard Anderson" userId="4654cc452026b74c" providerId="LiveId" clId="{83C5BF94-1B58-492B-9772-9B65CDA1281A}" dt="2022-10-16T19:06:42.695" v="3186" actId="1076"/>
          <ac:spMkLst>
            <pc:docMk/>
            <pc:sldMk cId="567787353" sldId="595"/>
            <ac:spMk id="113" creationId="{555A6CEC-FBE4-C788-63BE-C4EC8BF36C59}"/>
          </ac:spMkLst>
        </pc:spChg>
        <pc:spChg chg="add mod">
          <ac:chgData name="Richard Anderson" userId="4654cc452026b74c" providerId="LiveId" clId="{83C5BF94-1B58-492B-9772-9B65CDA1281A}" dt="2022-10-16T19:08:53.635" v="3189" actId="1076"/>
          <ac:spMkLst>
            <pc:docMk/>
            <pc:sldMk cId="567787353" sldId="595"/>
            <ac:spMk id="114" creationId="{51C15A01-FAB0-15D2-8CE0-97A2195013D7}"/>
          </ac:spMkLst>
        </pc:spChg>
        <pc:spChg chg="add mod">
          <ac:chgData name="Richard Anderson" userId="4654cc452026b74c" providerId="LiveId" clId="{83C5BF94-1B58-492B-9772-9B65CDA1281A}" dt="2022-10-16T19:09:21.492" v="3192" actId="1076"/>
          <ac:spMkLst>
            <pc:docMk/>
            <pc:sldMk cId="567787353" sldId="595"/>
            <ac:spMk id="115" creationId="{035A69FB-BDF9-C174-7942-3638E63BC757}"/>
          </ac:spMkLst>
        </pc:spChg>
        <pc:spChg chg="add del mod">
          <ac:chgData name="Richard Anderson" userId="4654cc452026b74c" providerId="LiveId" clId="{83C5BF94-1B58-492B-9772-9B65CDA1281A}" dt="2022-10-16T19:02:37.337" v="3170" actId="478"/>
          <ac:spMkLst>
            <pc:docMk/>
            <pc:sldMk cId="567787353" sldId="595"/>
            <ac:spMk id="116" creationId="{C6180EF9-08DD-A6AE-4351-42EF7F7CE680}"/>
          </ac:spMkLst>
        </pc:spChg>
        <pc:spChg chg="add del mod">
          <ac:chgData name="Richard Anderson" userId="4654cc452026b74c" providerId="LiveId" clId="{83C5BF94-1B58-492B-9772-9B65CDA1281A}" dt="2022-10-16T19:02:38.698" v="3171" actId="478"/>
          <ac:spMkLst>
            <pc:docMk/>
            <pc:sldMk cId="567787353" sldId="595"/>
            <ac:spMk id="117" creationId="{AB49E966-378A-CAB3-0B4C-287EB2A805EC}"/>
          </ac:spMkLst>
        </pc:spChg>
        <pc:spChg chg="add del mod">
          <ac:chgData name="Richard Anderson" userId="4654cc452026b74c" providerId="LiveId" clId="{83C5BF94-1B58-492B-9772-9B65CDA1281A}" dt="2022-10-16T19:02:39.818" v="3172" actId="478"/>
          <ac:spMkLst>
            <pc:docMk/>
            <pc:sldMk cId="567787353" sldId="595"/>
            <ac:spMk id="118" creationId="{7F699C6C-C8C8-EAB0-59AC-F5DDDE2D5CF9}"/>
          </ac:spMkLst>
        </pc:spChg>
        <pc:spChg chg="add mod">
          <ac:chgData name="Richard Anderson" userId="4654cc452026b74c" providerId="LiveId" clId="{83C5BF94-1B58-492B-9772-9B65CDA1281A}" dt="2022-10-16T19:10:12.006" v="3196" actId="1076"/>
          <ac:spMkLst>
            <pc:docMk/>
            <pc:sldMk cId="567787353" sldId="595"/>
            <ac:spMk id="119" creationId="{8A04B10D-71CD-AA2A-F3E8-FAD5D3EE97B8}"/>
          </ac:spMkLst>
        </pc:spChg>
        <pc:spChg chg="add mod">
          <ac:chgData name="Richard Anderson" userId="4654cc452026b74c" providerId="LiveId" clId="{83C5BF94-1B58-492B-9772-9B65CDA1281A}" dt="2022-10-16T19:10:25.101" v="3199" actId="1076"/>
          <ac:spMkLst>
            <pc:docMk/>
            <pc:sldMk cId="567787353" sldId="595"/>
            <ac:spMk id="120" creationId="{0B7B0518-3849-E70E-4FF3-E533EB151755}"/>
          </ac:spMkLst>
        </pc:spChg>
        <pc:spChg chg="add mod">
          <ac:chgData name="Richard Anderson" userId="4654cc452026b74c" providerId="LiveId" clId="{83C5BF94-1B58-492B-9772-9B65CDA1281A}" dt="2022-10-16T19:15:14.538" v="3215" actId="1076"/>
          <ac:spMkLst>
            <pc:docMk/>
            <pc:sldMk cId="567787353" sldId="595"/>
            <ac:spMk id="121" creationId="{A0CB6605-A201-5342-86B3-0D96495A12F3}"/>
          </ac:spMkLst>
        </pc:spChg>
        <pc:spChg chg="add mod">
          <ac:chgData name="Richard Anderson" userId="4654cc452026b74c" providerId="LiveId" clId="{83C5BF94-1B58-492B-9772-9B65CDA1281A}" dt="2022-10-16T19:10:47.517" v="3202" actId="1076"/>
          <ac:spMkLst>
            <pc:docMk/>
            <pc:sldMk cId="567787353" sldId="595"/>
            <ac:spMk id="122" creationId="{DC0D9D63-2E29-DFB1-1881-2947F9DD6573}"/>
          </ac:spMkLst>
        </pc:spChg>
        <pc:spChg chg="add mod">
          <ac:chgData name="Richard Anderson" userId="4654cc452026b74c" providerId="LiveId" clId="{83C5BF94-1B58-492B-9772-9B65CDA1281A}" dt="2022-10-16T19:11:08.617" v="3204" actId="1076"/>
          <ac:spMkLst>
            <pc:docMk/>
            <pc:sldMk cId="567787353" sldId="595"/>
            <ac:spMk id="123" creationId="{3E53F98C-9FE9-8912-679A-1E12529C7858}"/>
          </ac:spMkLst>
        </pc:spChg>
        <pc:spChg chg="add mod">
          <ac:chgData name="Richard Anderson" userId="4654cc452026b74c" providerId="LiveId" clId="{83C5BF94-1B58-492B-9772-9B65CDA1281A}" dt="2022-10-16T19:14:54.054" v="3213" actId="1076"/>
          <ac:spMkLst>
            <pc:docMk/>
            <pc:sldMk cId="567787353" sldId="595"/>
            <ac:spMk id="124" creationId="{6DCD79CF-7FB6-37FF-E73E-4CBDA5F60E28}"/>
          </ac:spMkLst>
        </pc:spChg>
        <pc:spChg chg="add mod">
          <ac:chgData name="Richard Anderson" userId="4654cc452026b74c" providerId="LiveId" clId="{83C5BF94-1B58-492B-9772-9B65CDA1281A}" dt="2022-10-16T19:14:41.366" v="3212" actId="1076"/>
          <ac:spMkLst>
            <pc:docMk/>
            <pc:sldMk cId="567787353" sldId="595"/>
            <ac:spMk id="125" creationId="{84967FBD-8E79-7305-356D-0401263A8026}"/>
          </ac:spMkLst>
        </pc:spChg>
        <pc:spChg chg="add mod">
          <ac:chgData name="Richard Anderson" userId="4654cc452026b74c" providerId="LiveId" clId="{83C5BF94-1B58-492B-9772-9B65CDA1281A}" dt="2022-10-16T19:15:45.031" v="3218" actId="1076"/>
          <ac:spMkLst>
            <pc:docMk/>
            <pc:sldMk cId="567787353" sldId="595"/>
            <ac:spMk id="126" creationId="{386572BD-8D1B-620B-029E-DF92E49C1DBA}"/>
          </ac:spMkLst>
        </pc:spChg>
        <pc:spChg chg="add del mod">
          <ac:chgData name="Richard Anderson" userId="4654cc452026b74c" providerId="LiveId" clId="{83C5BF94-1B58-492B-9772-9B65CDA1281A}" dt="2022-10-16T19:16:35.450" v="3223" actId="478"/>
          <ac:spMkLst>
            <pc:docMk/>
            <pc:sldMk cId="567787353" sldId="595"/>
            <ac:spMk id="127" creationId="{489A2B21-DF69-925F-239F-AF576EA8C0B5}"/>
          </ac:spMkLst>
        </pc:spChg>
        <pc:spChg chg="add del mod">
          <ac:chgData name="Richard Anderson" userId="4654cc452026b74c" providerId="LiveId" clId="{83C5BF94-1B58-492B-9772-9B65CDA1281A}" dt="2022-10-16T19:16:35.450" v="3223" actId="478"/>
          <ac:spMkLst>
            <pc:docMk/>
            <pc:sldMk cId="567787353" sldId="595"/>
            <ac:spMk id="128" creationId="{49E1AB92-BDAE-3980-2DA2-C1B58290172A}"/>
          </ac:spMkLst>
        </pc:spChg>
        <pc:spChg chg="add del mod">
          <ac:chgData name="Richard Anderson" userId="4654cc452026b74c" providerId="LiveId" clId="{83C5BF94-1B58-492B-9772-9B65CDA1281A}" dt="2022-10-16T19:16:35.450" v="3223" actId="478"/>
          <ac:spMkLst>
            <pc:docMk/>
            <pc:sldMk cId="567787353" sldId="595"/>
            <ac:spMk id="129" creationId="{D7632AA2-199C-06F3-6BB9-80B702E367C5}"/>
          </ac:spMkLst>
        </pc:spChg>
        <pc:spChg chg="add del mod">
          <ac:chgData name="Richard Anderson" userId="4654cc452026b74c" providerId="LiveId" clId="{83C5BF94-1B58-492B-9772-9B65CDA1281A}" dt="2022-10-16T19:16:35.450" v="3223" actId="478"/>
          <ac:spMkLst>
            <pc:docMk/>
            <pc:sldMk cId="567787353" sldId="595"/>
            <ac:spMk id="130" creationId="{A796B02B-53F2-64B5-70CF-B788F69D3518}"/>
          </ac:spMkLst>
        </pc:spChg>
        <pc:spChg chg="add mod">
          <ac:chgData name="Richard Anderson" userId="4654cc452026b74c" providerId="LiveId" clId="{83C5BF94-1B58-492B-9772-9B65CDA1281A}" dt="2022-10-16T19:16:04.188" v="3220" actId="1076"/>
          <ac:spMkLst>
            <pc:docMk/>
            <pc:sldMk cId="567787353" sldId="595"/>
            <ac:spMk id="131" creationId="{3DFCB639-5F7B-5A50-B24C-5B4686875EEB}"/>
          </ac:spMkLst>
        </pc:spChg>
        <pc:spChg chg="add mod">
          <ac:chgData name="Richard Anderson" userId="4654cc452026b74c" providerId="LiveId" clId="{83C5BF94-1B58-492B-9772-9B65CDA1281A}" dt="2022-10-16T19:16:22.218" v="3222" actId="1076"/>
          <ac:spMkLst>
            <pc:docMk/>
            <pc:sldMk cId="567787353" sldId="595"/>
            <ac:spMk id="132" creationId="{C32EB24D-5AED-AD8B-036A-8DB049B5F27D}"/>
          </ac:spMkLst>
        </pc:spChg>
        <pc:cxnChg chg="add mod">
          <ac:chgData name="Richard Anderson" userId="4654cc452026b74c" providerId="LiveId" clId="{83C5BF94-1B58-492B-9772-9B65CDA1281A}" dt="2022-10-16T19:37:56.835" v="3265" actId="1076"/>
          <ac:cxnSpMkLst>
            <pc:docMk/>
            <pc:sldMk cId="567787353" sldId="595"/>
            <ac:cxnSpMk id="32" creationId="{F780B41F-CD93-1E8C-4DE8-8D6209BA3BE0}"/>
          </ac:cxnSpMkLst>
        </pc:cxnChg>
        <pc:cxnChg chg="add mod">
          <ac:chgData name="Richard Anderson" userId="4654cc452026b74c" providerId="LiveId" clId="{83C5BF94-1B58-492B-9772-9B65CDA1281A}" dt="2022-10-16T19:38:04.882" v="3267" actId="14100"/>
          <ac:cxnSpMkLst>
            <pc:docMk/>
            <pc:sldMk cId="567787353" sldId="595"/>
            <ac:cxnSpMk id="33" creationId="{B16B583B-AA90-BF60-EF50-2528D722A9EE}"/>
          </ac:cxnSpMkLst>
        </pc:cxnChg>
        <pc:cxnChg chg="add mod">
          <ac:chgData name="Richard Anderson" userId="4654cc452026b74c" providerId="LiveId" clId="{83C5BF94-1B58-492B-9772-9B65CDA1281A}" dt="2022-10-16T19:38:51.493" v="3275" actId="14100"/>
          <ac:cxnSpMkLst>
            <pc:docMk/>
            <pc:sldMk cId="567787353" sldId="595"/>
            <ac:cxnSpMk id="34" creationId="{2A9F0BD7-DD9F-F8F3-1019-DDDEF518DDFE}"/>
          </ac:cxnSpMkLst>
        </pc:cxnChg>
        <pc:cxnChg chg="add mod">
          <ac:chgData name="Richard Anderson" userId="4654cc452026b74c" providerId="LiveId" clId="{83C5BF94-1B58-492B-9772-9B65CDA1281A}" dt="2022-10-16T19:35:08.157" v="3225" actId="14100"/>
          <ac:cxnSpMkLst>
            <pc:docMk/>
            <pc:sldMk cId="567787353" sldId="595"/>
            <ac:cxnSpMk id="35" creationId="{C5079D7B-B46D-69C6-70D2-FB5A6E5D89A4}"/>
          </ac:cxnSpMkLst>
        </pc:cxnChg>
        <pc:cxnChg chg="add mod">
          <ac:chgData name="Richard Anderson" userId="4654cc452026b74c" providerId="LiveId" clId="{83C5BF94-1B58-492B-9772-9B65CDA1281A}" dt="2022-10-16T19:36:05.413" v="3240" actId="14100"/>
          <ac:cxnSpMkLst>
            <pc:docMk/>
            <pc:sldMk cId="567787353" sldId="595"/>
            <ac:cxnSpMk id="36" creationId="{3DD429A2-0CF0-7C11-B606-5249740FC32F}"/>
          </ac:cxnSpMkLst>
        </pc:cxnChg>
        <pc:cxnChg chg="add mod">
          <ac:chgData name="Richard Anderson" userId="4654cc452026b74c" providerId="LiveId" clId="{83C5BF94-1B58-492B-9772-9B65CDA1281A}" dt="2022-10-16T19:36:02.980" v="3239" actId="14100"/>
          <ac:cxnSpMkLst>
            <pc:docMk/>
            <pc:sldMk cId="567787353" sldId="595"/>
            <ac:cxnSpMk id="37" creationId="{3736431F-318B-CF0B-E966-D2C21B93A7BC}"/>
          </ac:cxnSpMkLst>
        </pc:cxnChg>
        <pc:cxnChg chg="add mod">
          <ac:chgData name="Richard Anderson" userId="4654cc452026b74c" providerId="LiveId" clId="{83C5BF94-1B58-492B-9772-9B65CDA1281A}" dt="2022-10-16T19:38:18.862" v="3270" actId="14100"/>
          <ac:cxnSpMkLst>
            <pc:docMk/>
            <pc:sldMk cId="567787353" sldId="595"/>
            <ac:cxnSpMk id="38" creationId="{D6D0A08F-E0E0-6235-7229-AE6C37C71888}"/>
          </ac:cxnSpMkLst>
        </pc:cxnChg>
        <pc:cxnChg chg="add mod">
          <ac:chgData name="Richard Anderson" userId="4654cc452026b74c" providerId="LiveId" clId="{83C5BF94-1B58-492B-9772-9B65CDA1281A}" dt="2022-10-16T19:38:43.229" v="3273" actId="14100"/>
          <ac:cxnSpMkLst>
            <pc:docMk/>
            <pc:sldMk cId="567787353" sldId="595"/>
            <ac:cxnSpMk id="39" creationId="{CE1FF2E4-9937-04EC-CF8C-02B7C2B7059D}"/>
          </ac:cxnSpMkLst>
        </pc:cxnChg>
        <pc:cxnChg chg="add mod">
          <ac:chgData name="Richard Anderson" userId="4654cc452026b74c" providerId="LiveId" clId="{83C5BF94-1B58-492B-9772-9B65CDA1281A}" dt="2022-10-16T19:39:25.882" v="3282" actId="14100"/>
          <ac:cxnSpMkLst>
            <pc:docMk/>
            <pc:sldMk cId="567787353" sldId="595"/>
            <ac:cxnSpMk id="40" creationId="{2D096FDC-CB3B-4BF3-04E9-68C1B0F2BFDC}"/>
          </ac:cxnSpMkLst>
        </pc:cxnChg>
        <pc:cxnChg chg="add mod">
          <ac:chgData name="Richard Anderson" userId="4654cc452026b74c" providerId="LiveId" clId="{83C5BF94-1B58-492B-9772-9B65CDA1281A}" dt="2022-10-16T19:39:19.760" v="3280" actId="14100"/>
          <ac:cxnSpMkLst>
            <pc:docMk/>
            <pc:sldMk cId="567787353" sldId="595"/>
            <ac:cxnSpMk id="41" creationId="{B837C599-CB1D-1C17-0D1D-A330151D165E}"/>
          </ac:cxnSpMkLst>
        </pc:cxnChg>
        <pc:cxnChg chg="add mod">
          <ac:chgData name="Richard Anderson" userId="4654cc452026b74c" providerId="LiveId" clId="{83C5BF94-1B58-492B-9772-9B65CDA1281A}" dt="2022-10-16T19:35:25.357" v="3229" actId="14100"/>
          <ac:cxnSpMkLst>
            <pc:docMk/>
            <pc:sldMk cId="567787353" sldId="595"/>
            <ac:cxnSpMk id="42" creationId="{15EEF4B5-0341-7B97-03B7-32D2927834BE}"/>
          </ac:cxnSpMkLst>
        </pc:cxnChg>
        <pc:cxnChg chg="add mod">
          <ac:chgData name="Richard Anderson" userId="4654cc452026b74c" providerId="LiveId" clId="{83C5BF94-1B58-492B-9772-9B65CDA1281A}" dt="2022-10-16T19:35:37.453" v="3232" actId="14100"/>
          <ac:cxnSpMkLst>
            <pc:docMk/>
            <pc:sldMk cId="567787353" sldId="595"/>
            <ac:cxnSpMk id="43" creationId="{BD9629B3-AB8B-8DF1-5E06-49725D89A337}"/>
          </ac:cxnSpMkLst>
        </pc:cxnChg>
        <pc:cxnChg chg="add mod">
          <ac:chgData name="Richard Anderson" userId="4654cc452026b74c" providerId="LiveId" clId="{83C5BF94-1B58-492B-9772-9B65CDA1281A}" dt="2022-10-16T19:35:45.906" v="3234" actId="14100"/>
          <ac:cxnSpMkLst>
            <pc:docMk/>
            <pc:sldMk cId="567787353" sldId="595"/>
            <ac:cxnSpMk id="44" creationId="{71148889-046C-44DC-643F-600939F3B9B4}"/>
          </ac:cxnSpMkLst>
        </pc:cxnChg>
        <pc:cxnChg chg="add mod">
          <ac:chgData name="Richard Anderson" userId="4654cc452026b74c" providerId="LiveId" clId="{83C5BF94-1B58-492B-9772-9B65CDA1281A}" dt="2022-10-16T19:35:54.420" v="3236" actId="14100"/>
          <ac:cxnSpMkLst>
            <pc:docMk/>
            <pc:sldMk cId="567787353" sldId="595"/>
            <ac:cxnSpMk id="45" creationId="{61C2938A-9D9B-FCBB-C5AD-1488196791C5}"/>
          </ac:cxnSpMkLst>
        </pc:cxnChg>
        <pc:cxnChg chg="add mod">
          <ac:chgData name="Richard Anderson" userId="4654cc452026b74c" providerId="LiveId" clId="{83C5BF94-1B58-492B-9772-9B65CDA1281A}" dt="2022-10-16T19:36:56.387" v="3248" actId="14100"/>
          <ac:cxnSpMkLst>
            <pc:docMk/>
            <pc:sldMk cId="567787353" sldId="595"/>
            <ac:cxnSpMk id="46" creationId="{0D11A695-9DD6-7152-8EBB-CD48E109E114}"/>
          </ac:cxnSpMkLst>
        </pc:cxnChg>
        <pc:cxnChg chg="add mod">
          <ac:chgData name="Richard Anderson" userId="4654cc452026b74c" providerId="LiveId" clId="{83C5BF94-1B58-492B-9772-9B65CDA1281A}" dt="2022-10-16T19:37:08.482" v="3251" actId="14100"/>
          <ac:cxnSpMkLst>
            <pc:docMk/>
            <pc:sldMk cId="567787353" sldId="595"/>
            <ac:cxnSpMk id="47" creationId="{7D3A4D88-F351-52BD-59E0-32CC3D20CF14}"/>
          </ac:cxnSpMkLst>
        </pc:cxnChg>
        <pc:cxnChg chg="add mod">
          <ac:chgData name="Richard Anderson" userId="4654cc452026b74c" providerId="LiveId" clId="{83C5BF94-1B58-492B-9772-9B65CDA1281A}" dt="2022-10-16T19:37:13.522" v="3253" actId="14100"/>
          <ac:cxnSpMkLst>
            <pc:docMk/>
            <pc:sldMk cId="567787353" sldId="595"/>
            <ac:cxnSpMk id="48" creationId="{0D42F261-50EE-DCD2-68F8-4757F2FB72DE}"/>
          </ac:cxnSpMkLst>
        </pc:cxnChg>
        <pc:cxnChg chg="add mod">
          <ac:chgData name="Richard Anderson" userId="4654cc452026b74c" providerId="LiveId" clId="{83C5BF94-1B58-492B-9772-9B65CDA1281A}" dt="2022-10-16T19:37:22.337" v="3255" actId="14100"/>
          <ac:cxnSpMkLst>
            <pc:docMk/>
            <pc:sldMk cId="567787353" sldId="595"/>
            <ac:cxnSpMk id="49" creationId="{1C852848-0976-5431-E0DB-E0471296D705}"/>
          </ac:cxnSpMkLst>
        </pc:cxnChg>
        <pc:cxnChg chg="add mod">
          <ac:chgData name="Richard Anderson" userId="4654cc452026b74c" providerId="LiveId" clId="{83C5BF94-1B58-492B-9772-9B65CDA1281A}" dt="2022-10-16T19:37:26.843" v="3257" actId="14100"/>
          <ac:cxnSpMkLst>
            <pc:docMk/>
            <pc:sldMk cId="567787353" sldId="595"/>
            <ac:cxnSpMk id="50" creationId="{22B243EF-D4C0-3EA7-24D2-CF619C6C897A}"/>
          </ac:cxnSpMkLst>
        </pc:cxnChg>
        <pc:cxnChg chg="add mod">
          <ac:chgData name="Richard Anderson" userId="4654cc452026b74c" providerId="LiveId" clId="{83C5BF94-1B58-492B-9772-9B65CDA1281A}" dt="2022-10-16T19:39:46.061" v="3284" actId="14100"/>
          <ac:cxnSpMkLst>
            <pc:docMk/>
            <pc:sldMk cId="567787353" sldId="595"/>
            <ac:cxnSpMk id="51" creationId="{3B9BFD23-E9FD-10A2-2A41-A1AED1B16BDB}"/>
          </ac:cxnSpMkLst>
        </pc:cxnChg>
        <pc:cxnChg chg="add mod">
          <ac:chgData name="Richard Anderson" userId="4654cc452026b74c" providerId="LiveId" clId="{83C5BF94-1B58-492B-9772-9B65CDA1281A}" dt="2022-10-16T19:39:56.433" v="3287" actId="14100"/>
          <ac:cxnSpMkLst>
            <pc:docMk/>
            <pc:sldMk cId="567787353" sldId="595"/>
            <ac:cxnSpMk id="52" creationId="{678E49F2-3559-045E-3FC1-D105CF390938}"/>
          </ac:cxnSpMkLst>
        </pc:cxnChg>
        <pc:cxnChg chg="add mod">
          <ac:chgData name="Richard Anderson" userId="4654cc452026b74c" providerId="LiveId" clId="{83C5BF94-1B58-492B-9772-9B65CDA1281A}" dt="2022-10-16T19:40:07.345" v="3290" actId="14100"/>
          <ac:cxnSpMkLst>
            <pc:docMk/>
            <pc:sldMk cId="567787353" sldId="595"/>
            <ac:cxnSpMk id="53" creationId="{5DDF16D5-92B1-E0DD-3B5D-2FE97E5A6F03}"/>
          </ac:cxnSpMkLst>
        </pc:cxnChg>
        <pc:cxnChg chg="add mod">
          <ac:chgData name="Richard Anderson" userId="4654cc452026b74c" providerId="LiveId" clId="{83C5BF94-1B58-492B-9772-9B65CDA1281A}" dt="2022-10-16T19:40:54.433" v="3300" actId="14100"/>
          <ac:cxnSpMkLst>
            <pc:docMk/>
            <pc:sldMk cId="567787353" sldId="595"/>
            <ac:cxnSpMk id="54" creationId="{AF7BF512-CCD0-17DC-0A4B-0A354C32FF91}"/>
          </ac:cxnSpMkLst>
        </pc:cxnChg>
        <pc:cxnChg chg="add mod">
          <ac:chgData name="Richard Anderson" userId="4654cc452026b74c" providerId="LiveId" clId="{83C5BF94-1B58-492B-9772-9B65CDA1281A}" dt="2022-10-16T19:40:58.144" v="3301" actId="1076"/>
          <ac:cxnSpMkLst>
            <pc:docMk/>
            <pc:sldMk cId="567787353" sldId="595"/>
            <ac:cxnSpMk id="55" creationId="{C502B2FA-6E0B-40BF-4AC1-10CFA200F012}"/>
          </ac:cxnSpMkLst>
        </pc:cxnChg>
        <pc:cxnChg chg="add mod">
          <ac:chgData name="Richard Anderson" userId="4654cc452026b74c" providerId="LiveId" clId="{83C5BF94-1B58-492B-9772-9B65CDA1281A}" dt="2022-10-16T19:41:06.080" v="3302" actId="14100"/>
          <ac:cxnSpMkLst>
            <pc:docMk/>
            <pc:sldMk cId="567787353" sldId="595"/>
            <ac:cxnSpMk id="56" creationId="{071B0279-4D64-B69D-28BB-21A1910E9941}"/>
          </ac:cxnSpMkLst>
        </pc:cxnChg>
        <pc:cxnChg chg="add mod">
          <ac:chgData name="Richard Anderson" userId="4654cc452026b74c" providerId="LiveId" clId="{83C5BF94-1B58-492B-9772-9B65CDA1281A}" dt="2022-10-16T19:40:27.052" v="3293" actId="14100"/>
          <ac:cxnSpMkLst>
            <pc:docMk/>
            <pc:sldMk cId="567787353" sldId="595"/>
            <ac:cxnSpMk id="60" creationId="{B0AC0EC7-D56F-3C5D-9CA8-EA9DE41FEF62}"/>
          </ac:cxnSpMkLst>
        </pc:cxnChg>
        <pc:cxnChg chg="add mod">
          <ac:chgData name="Richard Anderson" userId="4654cc452026b74c" providerId="LiveId" clId="{83C5BF94-1B58-492B-9772-9B65CDA1281A}" dt="2022-10-16T19:40:31.433" v="3295" actId="14100"/>
          <ac:cxnSpMkLst>
            <pc:docMk/>
            <pc:sldMk cId="567787353" sldId="595"/>
            <ac:cxnSpMk id="61" creationId="{E37911CC-4CA5-B82A-6D07-69D725239FB5}"/>
          </ac:cxnSpMkLst>
        </pc:cxnChg>
        <pc:cxnChg chg="add mod">
          <ac:chgData name="Richard Anderson" userId="4654cc452026b74c" providerId="LiveId" clId="{83C5BF94-1B58-492B-9772-9B65CDA1281A}" dt="2022-10-16T19:39:12.062" v="3278" actId="14100"/>
          <ac:cxnSpMkLst>
            <pc:docMk/>
            <pc:sldMk cId="567787353" sldId="595"/>
            <ac:cxnSpMk id="62" creationId="{E970B787-5F4A-75D4-3C87-CF40E922085D}"/>
          </ac:cxnSpMkLst>
        </pc:cxnChg>
      </pc:sldChg>
      <pc:sldChg chg="modSp new mod">
        <pc:chgData name="Richard Anderson" userId="4654cc452026b74c" providerId="LiveId" clId="{83C5BF94-1B58-492B-9772-9B65CDA1281A}" dt="2022-10-17T04:29:34.303" v="4287" actId="20577"/>
        <pc:sldMkLst>
          <pc:docMk/>
          <pc:sldMk cId="3396830463" sldId="598"/>
        </pc:sldMkLst>
        <pc:spChg chg="mod">
          <ac:chgData name="Richard Anderson" userId="4654cc452026b74c" providerId="LiveId" clId="{83C5BF94-1B58-492B-9772-9B65CDA1281A}" dt="2022-10-17T04:23:10.812" v="3965" actId="20577"/>
          <ac:spMkLst>
            <pc:docMk/>
            <pc:sldMk cId="3396830463" sldId="598"/>
            <ac:spMk id="2" creationId="{FF25DD6C-7002-937B-1B06-83E9ED376397}"/>
          </ac:spMkLst>
        </pc:spChg>
        <pc:spChg chg="mod">
          <ac:chgData name="Richard Anderson" userId="4654cc452026b74c" providerId="LiveId" clId="{83C5BF94-1B58-492B-9772-9B65CDA1281A}" dt="2022-10-17T04:29:34.303" v="4287" actId="20577"/>
          <ac:spMkLst>
            <pc:docMk/>
            <pc:sldMk cId="3396830463" sldId="598"/>
            <ac:spMk id="3" creationId="{F532BB1F-F2E6-879C-CD03-5FE67FC8DD8C}"/>
          </ac:spMkLst>
        </pc:spChg>
      </pc:sldChg>
      <pc:sldChg chg="modSp new mod">
        <pc:chgData name="Richard Anderson" userId="4654cc452026b74c" providerId="LiveId" clId="{83C5BF94-1B58-492B-9772-9B65CDA1281A}" dt="2022-10-17T04:41:39.356" v="4503" actId="20577"/>
        <pc:sldMkLst>
          <pc:docMk/>
          <pc:sldMk cId="2828430231" sldId="599"/>
        </pc:sldMkLst>
        <pc:spChg chg="mod">
          <ac:chgData name="Richard Anderson" userId="4654cc452026b74c" providerId="LiveId" clId="{83C5BF94-1B58-492B-9772-9B65CDA1281A}" dt="2022-10-17T04:30:18.202" v="4316" actId="20577"/>
          <ac:spMkLst>
            <pc:docMk/>
            <pc:sldMk cId="2828430231" sldId="599"/>
            <ac:spMk id="2" creationId="{ACD1F9D6-CAEA-B6BC-AC3F-BE93FC9A83F8}"/>
          </ac:spMkLst>
        </pc:spChg>
        <pc:spChg chg="mod">
          <ac:chgData name="Richard Anderson" userId="4654cc452026b74c" providerId="LiveId" clId="{83C5BF94-1B58-492B-9772-9B65CDA1281A}" dt="2022-10-17T04:41:39.356" v="4503" actId="20577"/>
          <ac:spMkLst>
            <pc:docMk/>
            <pc:sldMk cId="2828430231" sldId="599"/>
            <ac:spMk id="3" creationId="{7513CDF2-6013-3379-DDDF-F46F26CD8565}"/>
          </ac:spMkLst>
        </pc:spChg>
      </pc:sldChg>
      <pc:sldChg chg="modSp new mod">
        <pc:chgData name="Richard Anderson" userId="4654cc452026b74c" providerId="LiveId" clId="{83C5BF94-1B58-492B-9772-9B65CDA1281A}" dt="2022-10-17T04:50:44.759" v="4850" actId="20577"/>
        <pc:sldMkLst>
          <pc:docMk/>
          <pc:sldMk cId="2785968860" sldId="600"/>
        </pc:sldMkLst>
        <pc:spChg chg="mod">
          <ac:chgData name="Richard Anderson" userId="4654cc452026b74c" providerId="LiveId" clId="{83C5BF94-1B58-492B-9772-9B65CDA1281A}" dt="2022-10-17T04:43:03.963" v="4525" actId="20577"/>
          <ac:spMkLst>
            <pc:docMk/>
            <pc:sldMk cId="2785968860" sldId="600"/>
            <ac:spMk id="2" creationId="{FA241347-4BAE-2300-7128-EDA994AB3436}"/>
          </ac:spMkLst>
        </pc:spChg>
        <pc:spChg chg="mod">
          <ac:chgData name="Richard Anderson" userId="4654cc452026b74c" providerId="LiveId" clId="{83C5BF94-1B58-492B-9772-9B65CDA1281A}" dt="2022-10-17T04:50:44.759" v="4850" actId="20577"/>
          <ac:spMkLst>
            <pc:docMk/>
            <pc:sldMk cId="2785968860" sldId="600"/>
            <ac:spMk id="3" creationId="{C0E55D2A-BD00-E131-B5E8-9A8341E65EAA}"/>
          </ac:spMkLst>
        </pc:spChg>
      </pc:sldChg>
      <pc:sldChg chg="modSp new mod">
        <pc:chgData name="Richard Anderson" userId="4654cc452026b74c" providerId="LiveId" clId="{83C5BF94-1B58-492B-9772-9B65CDA1281A}" dt="2022-10-17T05:04:15.163" v="5061" actId="20577"/>
        <pc:sldMkLst>
          <pc:docMk/>
          <pc:sldMk cId="1404551171" sldId="601"/>
        </pc:sldMkLst>
        <pc:spChg chg="mod">
          <ac:chgData name="Richard Anderson" userId="4654cc452026b74c" providerId="LiveId" clId="{83C5BF94-1B58-492B-9772-9B65CDA1281A}" dt="2022-10-17T04:55:54.867" v="4878" actId="20577"/>
          <ac:spMkLst>
            <pc:docMk/>
            <pc:sldMk cId="1404551171" sldId="601"/>
            <ac:spMk id="2" creationId="{7A7E0520-094A-E911-8A06-6D3576629A1F}"/>
          </ac:spMkLst>
        </pc:spChg>
        <pc:spChg chg="mod">
          <ac:chgData name="Richard Anderson" userId="4654cc452026b74c" providerId="LiveId" clId="{83C5BF94-1B58-492B-9772-9B65CDA1281A}" dt="2022-10-17T05:04:15.163" v="5061" actId="20577"/>
          <ac:spMkLst>
            <pc:docMk/>
            <pc:sldMk cId="1404551171" sldId="601"/>
            <ac:spMk id="3" creationId="{F8260075-E2E1-B6CD-3226-A6258DFBFF4E}"/>
          </ac:spMkLst>
        </pc:spChg>
      </pc:sldChg>
    </pc:docChg>
  </pc:docChgLst>
  <pc:docChgLst>
    <pc:chgData name="Richard Anderson" userId="4654cc452026b74c" providerId="LiveId" clId="{0876A473-90E0-4E11-9B68-9567F0F82FC6}"/>
    <pc:docChg chg="undo custSel modSld">
      <pc:chgData name="Richard Anderson" userId="4654cc452026b74c" providerId="LiveId" clId="{0876A473-90E0-4E11-9B68-9567F0F82FC6}" dt="2022-04-15T06:11:22.766" v="826" actId="20577"/>
      <pc:docMkLst>
        <pc:docMk/>
      </pc:docMkLst>
      <pc:sldChg chg="modSp mod">
        <pc:chgData name="Richard Anderson" userId="4654cc452026b74c" providerId="LiveId" clId="{0876A473-90E0-4E11-9B68-9567F0F82FC6}" dt="2022-04-15T05:50:25.011" v="196" actId="20577"/>
        <pc:sldMkLst>
          <pc:docMk/>
          <pc:sldMk cId="143567446" sldId="536"/>
        </pc:sldMkLst>
        <pc:spChg chg="mod">
          <ac:chgData name="Richard Anderson" userId="4654cc452026b74c" providerId="LiveId" clId="{0876A473-90E0-4E11-9B68-9567F0F82FC6}" dt="2022-04-15T05:50:25.011" v="196" actId="20577"/>
          <ac:spMkLst>
            <pc:docMk/>
            <pc:sldMk cId="143567446" sldId="536"/>
            <ac:spMk id="3076" creationId="{00000000-0000-0000-0000-000000000000}"/>
          </ac:spMkLst>
        </pc:spChg>
      </pc:sldChg>
      <pc:sldChg chg="addSp delSp modSp mod">
        <pc:chgData name="Richard Anderson" userId="4654cc452026b74c" providerId="LiveId" clId="{0876A473-90E0-4E11-9B68-9567F0F82FC6}" dt="2022-04-15T06:10:53.635" v="825" actId="21"/>
        <pc:sldMkLst>
          <pc:docMk/>
          <pc:sldMk cId="320525666" sldId="578"/>
        </pc:sldMkLst>
        <pc:spChg chg="del">
          <ac:chgData name="Richard Anderson" userId="4654cc452026b74c" providerId="LiveId" clId="{0876A473-90E0-4E11-9B68-9567F0F82FC6}" dt="2022-04-15T06:10:53.635" v="825" actId="21"/>
          <ac:spMkLst>
            <pc:docMk/>
            <pc:sldMk cId="320525666" sldId="578"/>
            <ac:spMk id="2" creationId="{00000000-0000-0000-0000-000000000000}"/>
          </ac:spMkLst>
        </pc:spChg>
        <pc:spChg chg="add mod">
          <ac:chgData name="Richard Anderson" userId="4654cc452026b74c" providerId="LiveId" clId="{0876A473-90E0-4E11-9B68-9567F0F82FC6}" dt="2022-04-15T06:10:53.635" v="825" actId="21"/>
          <ac:spMkLst>
            <pc:docMk/>
            <pc:sldMk cId="320525666" sldId="578"/>
            <ac:spMk id="5" creationId="{235C69FE-71DE-4876-A0B2-73FE43F4820C}"/>
          </ac:spMkLst>
        </pc:spChg>
      </pc:sldChg>
      <pc:sldChg chg="modSp mod">
        <pc:chgData name="Richard Anderson" userId="4654cc452026b74c" providerId="LiveId" clId="{0876A473-90E0-4E11-9B68-9567F0F82FC6}" dt="2022-04-15T06:11:22.766" v="826" actId="20577"/>
        <pc:sldMkLst>
          <pc:docMk/>
          <pc:sldMk cId="4016883734" sldId="583"/>
        </pc:sldMkLst>
        <pc:spChg chg="mod">
          <ac:chgData name="Richard Anderson" userId="4654cc452026b74c" providerId="LiveId" clId="{0876A473-90E0-4E11-9B68-9567F0F82FC6}" dt="2022-04-15T06:11:22.766" v="826" actId="20577"/>
          <ac:spMkLst>
            <pc:docMk/>
            <pc:sldMk cId="4016883734" sldId="583"/>
            <ac:spMk id="2" creationId="{00000000-0000-0000-0000-000000000000}"/>
          </ac:spMkLst>
        </pc:spChg>
      </pc:sldChg>
      <pc:sldChg chg="addSp delSp modSp mod">
        <pc:chgData name="Richard Anderson" userId="4654cc452026b74c" providerId="LiveId" clId="{0876A473-90E0-4E11-9B68-9567F0F82FC6}" dt="2022-04-15T06:09:30.355" v="824" actId="1582"/>
        <pc:sldMkLst>
          <pc:docMk/>
          <pc:sldMk cId="3491713719" sldId="584"/>
        </pc:sldMkLst>
        <pc:spChg chg="mod">
          <ac:chgData name="Richard Anderson" userId="4654cc452026b74c" providerId="LiveId" clId="{0876A473-90E0-4E11-9B68-9567F0F82FC6}" dt="2022-04-15T06:03:24.740" v="787" actId="1076"/>
          <ac:spMkLst>
            <pc:docMk/>
            <pc:sldMk cId="3491713719" sldId="584"/>
            <ac:spMk id="2" creationId="{00000000-0000-0000-0000-000000000000}"/>
          </ac:spMkLst>
        </pc:spChg>
        <pc:spChg chg="mod">
          <ac:chgData name="Richard Anderson" userId="4654cc452026b74c" providerId="LiveId" clId="{0876A473-90E0-4E11-9B68-9567F0F82FC6}" dt="2022-04-15T05:56:37.739" v="211" actId="20577"/>
          <ac:spMkLst>
            <pc:docMk/>
            <pc:sldMk cId="3491713719" sldId="584"/>
            <ac:spMk id="3" creationId="{00000000-0000-0000-0000-000000000000}"/>
          </ac:spMkLst>
        </pc:spChg>
        <pc:spChg chg="mod">
          <ac:chgData name="Richard Anderson" userId="4654cc452026b74c" providerId="LiveId" clId="{0876A473-90E0-4E11-9B68-9567F0F82FC6}" dt="2022-04-15T06:01:25.314" v="728" actId="1076"/>
          <ac:spMkLst>
            <pc:docMk/>
            <pc:sldMk cId="3491713719" sldId="584"/>
            <ac:spMk id="5" creationId="{00000000-0000-0000-0000-000000000000}"/>
          </ac:spMkLst>
        </pc:spChg>
        <pc:spChg chg="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7" creationId="{00000000-0000-0000-0000-000000000000}"/>
          </ac:spMkLst>
        </pc:spChg>
        <pc:spChg chg="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8" creationId="{00000000-0000-0000-0000-000000000000}"/>
          </ac:spMkLst>
        </pc:spChg>
        <pc:spChg chg="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9" creationId="{00000000-0000-0000-0000-000000000000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0" creationId="{52E22518-6F72-4CE0-B09A-0C1B635B4EF1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1" creationId="{9F586666-F42B-41CA-9666-C659AEA6D829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2" creationId="{4AF76EE8-283C-40B7-9851-12EBBC6D19F3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3" creationId="{922ABCEC-E7CD-49E5-9FE5-2E02DF1B0AE7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4" creationId="{79DB2A1D-1F60-4933-8544-BD24F942ED94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5" creationId="{3ED0B97C-2033-4B5B-AC6B-C84BF70914D2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6" creationId="{F4965471-6EDB-447B-A934-1A10CFF80F10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7" creationId="{618047FC-8CB2-4F9B-BC11-C39305628758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8" creationId="{EB7471B2-F6A0-414E-BAE0-A4669A3E7A5D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19" creationId="{01DE9B29-ABFD-438A-A242-85E6AA314125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0" creationId="{3AA6AAD6-69AE-45B5-958D-94FDFEC01E45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1" creationId="{D01A6CFE-E7C5-4601-98EF-21E34BC7648B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2" creationId="{DB02FA65-52B7-4F78-8C3F-29C33953307C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3" creationId="{542561B8-7AF5-4E1F-8DE6-0F454030BC5F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4" creationId="{BA946478-F840-4144-9A53-38ACB72A3339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5" creationId="{87B722E5-78C6-4A47-9E3F-27B7418A9609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6" creationId="{05BFA69E-EB59-41B4-987A-D967D91C2F42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7" creationId="{F1AA3BBD-1BB0-41D6-8421-DE55BB4B933C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8" creationId="{72BBBFE2-426D-46DA-8261-677A0C7C2169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29" creationId="{EB6959BD-8877-4013-B7DA-228652E82CA3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30" creationId="{5369EA41-FC36-431E-946A-FB74A4387545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31" creationId="{60B4428F-52F2-4393-81FB-83DD1E3A9157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32" creationId="{32CCB6BC-94E7-4BAD-984A-6F12591F4706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85" creationId="{4A3CD09A-3AA9-4FB0-93A3-04752F2F7233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86" creationId="{FB17C66C-4372-4D54-9D89-D9B7D25A209F}"/>
          </ac:spMkLst>
        </pc:spChg>
        <pc:spChg chg="add mod">
          <ac:chgData name="Richard Anderson" userId="4654cc452026b74c" providerId="LiveId" clId="{0876A473-90E0-4E11-9B68-9567F0F82FC6}" dt="2022-04-15T06:09:30.355" v="824" actId="1582"/>
          <ac:spMkLst>
            <pc:docMk/>
            <pc:sldMk cId="3491713719" sldId="584"/>
            <ac:spMk id="87" creationId="{BDC36D72-C966-467D-AE26-FEA7AC28990C}"/>
          </ac:spMkLst>
        </pc:sp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34" creationId="{C6C94D29-ABC2-4CDA-A628-43AD836F53B1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36" creationId="{5FDDDE79-AE36-4639-BEBF-20F9DB2A2EF9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38" creationId="{2CE59D43-4638-4744-A5F0-5CAA29F142E7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40" creationId="{858E21BA-12BE-4126-9498-7E64FDA5B21F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42" creationId="{D0DE2DBB-DEF9-41D5-814A-40155CBBDEE2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44" creationId="{330AEA09-07C3-4A47-8FD1-AECAE5631997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46" creationId="{715C3FB3-C245-4991-BAFF-24A67FDC2725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48" creationId="{8884E009-3693-44EF-90FC-51564FB94BAC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50" creationId="{C99FBA3C-9302-4409-8B1F-E72E53F2BB46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52" creationId="{24E43D81-6427-4228-A92B-607FF0695054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54" creationId="{60D86316-0DF4-41BF-A3B9-1D5E9DADB9C5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56" creationId="{F4746398-7C81-4CC7-B2CA-8D056723C8B0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58" creationId="{989FD670-62A0-443F-A9C5-0337A9D96EF3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60" creationId="{25B8B8C1-8CB7-4E0F-90BB-F3EC8D20ADEF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62" creationId="{A6F960C9-8D42-40C6-9E00-15E4F200BA73}"/>
          </ac:cxnSpMkLst>
        </pc:cxnChg>
        <pc:cxnChg chg="add del mod">
          <ac:chgData name="Richard Anderson" userId="4654cc452026b74c" providerId="LiveId" clId="{0876A473-90E0-4E11-9B68-9567F0F82FC6}" dt="2022-04-15T06:05:31.155" v="800" actId="21"/>
          <ac:cxnSpMkLst>
            <pc:docMk/>
            <pc:sldMk cId="3491713719" sldId="584"/>
            <ac:cxnSpMk id="64" creationId="{D87A9E64-6686-4C59-B8A5-BC92508BBA0E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66" creationId="{331CDAD9-18C0-4774-84E3-0F2D77953FBB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68" creationId="{C49C1861-E9B2-49F2-B509-499D7D27A3FA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70" creationId="{21033755-5F98-4EEB-8DAA-99AB82571319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72" creationId="{26DA0CAA-C7C4-4F92-92C9-159C3BA4AEA2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74" creationId="{9085BF4A-3820-4DBF-8D25-7E0840FDC6B3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76" creationId="{0C6F6269-448F-4115-8258-01EDC59465BA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78" creationId="{5DD8C694-53F3-416B-BB9D-9C103BFD938A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80" creationId="{6539E3E9-9517-4647-A209-A91A0490F081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82" creationId="{F1F95CC0-B88E-4C32-951F-AA87B0C9834A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84" creationId="{E39582A6-842F-405A-98D4-ABEDE4866429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88" creationId="{89CF80AD-D5C4-4C98-8EFA-C39FD33EF570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89" creationId="{BD97574C-4FCC-482C-94E0-C016226ACAC4}"/>
          </ac:cxnSpMkLst>
        </pc:cxnChg>
        <pc:cxnChg chg="add mod">
          <ac:chgData name="Richard Anderson" userId="4654cc452026b74c" providerId="LiveId" clId="{0876A473-90E0-4E11-9B68-9567F0F82FC6}" dt="2022-04-15T06:09:30.355" v="824" actId="1582"/>
          <ac:cxnSpMkLst>
            <pc:docMk/>
            <pc:sldMk cId="3491713719" sldId="584"/>
            <ac:cxnSpMk id="91" creationId="{1C1A3E4A-47F6-4ED4-AB10-85183F120DEF}"/>
          </ac:cxnSpMkLst>
        </pc:cxnChg>
      </pc:sldChg>
    </pc:docChg>
  </pc:docChgLst>
  <pc:docChgLst>
    <pc:chgData name="Richard Anderson" userId="4654cc452026b74c" providerId="LiveId" clId="{7340AC6B-96F3-4AC9-8785-979827C0250D}"/>
    <pc:docChg chg="undo custSel delSld modSld">
      <pc:chgData name="Richard Anderson" userId="4654cc452026b74c" providerId="LiveId" clId="{7340AC6B-96F3-4AC9-8785-979827C0250D}" dt="2022-04-17T23:33:25.475" v="60" actId="1076"/>
      <pc:docMkLst>
        <pc:docMk/>
      </pc:docMkLst>
      <pc:sldChg chg="delSp modSp mod">
        <pc:chgData name="Richard Anderson" userId="4654cc452026b74c" providerId="LiveId" clId="{7340AC6B-96F3-4AC9-8785-979827C0250D}" dt="2022-04-17T19:34:28.503" v="11" actId="20577"/>
        <pc:sldMkLst>
          <pc:docMk/>
          <pc:sldMk cId="0" sldId="256"/>
        </pc:sldMkLst>
        <pc:spChg chg="del mod">
          <ac:chgData name="Richard Anderson" userId="4654cc452026b74c" providerId="LiveId" clId="{7340AC6B-96F3-4AC9-8785-979827C0250D}" dt="2022-04-17T19:34:14.391" v="1" actId="21"/>
          <ac:spMkLst>
            <pc:docMk/>
            <pc:sldMk cId="0" sldId="256"/>
            <ac:spMk id="5" creationId="{00000000-0000-0000-0000-000000000000}"/>
          </ac:spMkLst>
        </pc:spChg>
        <pc:spChg chg="mod">
          <ac:chgData name="Richard Anderson" userId="4654cc452026b74c" providerId="LiveId" clId="{7340AC6B-96F3-4AC9-8785-979827C0250D}" dt="2022-04-17T19:34:28.503" v="11" actId="20577"/>
          <ac:spMkLst>
            <pc:docMk/>
            <pc:sldMk cId="0" sldId="256"/>
            <ac:spMk id="2051" creationId="{00000000-0000-0000-0000-000000000000}"/>
          </ac:spMkLst>
        </pc:spChg>
      </pc:sldChg>
      <pc:sldChg chg="del">
        <pc:chgData name="Richard Anderson" userId="4654cc452026b74c" providerId="LiveId" clId="{7340AC6B-96F3-4AC9-8785-979827C0250D}" dt="2022-04-17T23:10:30.480" v="17"/>
        <pc:sldMkLst>
          <pc:docMk/>
          <pc:sldMk cId="0" sldId="263"/>
        </pc:sldMkLst>
      </pc:sldChg>
      <pc:sldChg chg="del">
        <pc:chgData name="Richard Anderson" userId="4654cc452026b74c" providerId="LiveId" clId="{7340AC6B-96F3-4AC9-8785-979827C0250D}" dt="2022-04-17T23:10:30.480" v="17"/>
        <pc:sldMkLst>
          <pc:docMk/>
          <pc:sldMk cId="0" sldId="264"/>
        </pc:sldMkLst>
      </pc:sldChg>
      <pc:sldChg chg="delSp modSp del mod">
        <pc:chgData name="Richard Anderson" userId="4654cc452026b74c" providerId="LiveId" clId="{7340AC6B-96F3-4AC9-8785-979827C0250D}" dt="2022-04-17T23:33:25.475" v="60" actId="1076"/>
        <pc:sldMkLst>
          <pc:docMk/>
          <pc:sldMk cId="0" sldId="265"/>
        </pc:sldMkLst>
        <pc:spChg chg="del">
          <ac:chgData name="Richard Anderson" userId="4654cc452026b74c" providerId="LiveId" clId="{7340AC6B-96F3-4AC9-8785-979827C0250D}" dt="2022-04-17T23:13:40.816" v="19" actId="21"/>
          <ac:spMkLst>
            <pc:docMk/>
            <pc:sldMk cId="0" sldId="265"/>
            <ac:spMk id="11266" creationId="{00000000-0000-0000-0000-000000000000}"/>
          </ac:spMkLst>
        </pc:spChg>
        <pc:spChg chg="mod">
          <ac:chgData name="Richard Anderson" userId="4654cc452026b74c" providerId="LiveId" clId="{7340AC6B-96F3-4AC9-8785-979827C0250D}" dt="2022-04-17T23:32:47.343" v="57" actId="948"/>
          <ac:spMkLst>
            <pc:docMk/>
            <pc:sldMk cId="0" sldId="265"/>
            <ac:spMk id="11316" creationId="{00000000-0000-0000-0000-000000000000}"/>
          </ac:spMkLst>
        </pc:spChg>
        <pc:spChg chg="mod">
          <ac:chgData name="Richard Anderson" userId="4654cc452026b74c" providerId="LiveId" clId="{7340AC6B-96F3-4AC9-8785-979827C0250D}" dt="2022-04-17T23:32:59.796" v="58" actId="948"/>
          <ac:spMkLst>
            <pc:docMk/>
            <pc:sldMk cId="0" sldId="265"/>
            <ac:spMk id="11318" creationId="{00000000-0000-0000-0000-000000000000}"/>
          </ac:spMkLst>
        </pc:spChg>
        <pc:spChg chg="mod">
          <ac:chgData name="Richard Anderson" userId="4654cc452026b74c" providerId="LiveId" clId="{7340AC6B-96F3-4AC9-8785-979827C0250D}" dt="2022-04-17T23:33:25.475" v="60" actId="1076"/>
          <ac:spMkLst>
            <pc:docMk/>
            <pc:sldMk cId="0" sldId="265"/>
            <ac:spMk id="11345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3:48.426" v="20" actId="21"/>
        <pc:sldMkLst>
          <pc:docMk/>
          <pc:sldMk cId="0" sldId="266"/>
        </pc:sldMkLst>
        <pc:spChg chg="del">
          <ac:chgData name="Richard Anderson" userId="4654cc452026b74c" providerId="LiveId" clId="{7340AC6B-96F3-4AC9-8785-979827C0250D}" dt="2022-04-17T23:13:48.426" v="20" actId="21"/>
          <ac:spMkLst>
            <pc:docMk/>
            <pc:sldMk cId="0" sldId="266"/>
            <ac:spMk id="12290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4:09.690" v="22" actId="21"/>
        <pc:sldMkLst>
          <pc:docMk/>
          <pc:sldMk cId="0" sldId="267"/>
        </pc:sldMkLst>
        <pc:spChg chg="del">
          <ac:chgData name="Richard Anderson" userId="4654cc452026b74c" providerId="LiveId" clId="{7340AC6B-96F3-4AC9-8785-979827C0250D}" dt="2022-04-17T23:14:09.690" v="22" actId="21"/>
          <ac:spMkLst>
            <pc:docMk/>
            <pc:sldMk cId="0" sldId="267"/>
            <ac:spMk id="13314" creationId="{00000000-0000-0000-0000-000000000000}"/>
          </ac:spMkLst>
        </pc:spChg>
        <pc:spChg chg="del">
          <ac:chgData name="Richard Anderson" userId="4654cc452026b74c" providerId="LiveId" clId="{7340AC6B-96F3-4AC9-8785-979827C0250D}" dt="2022-04-17T23:14:03.621" v="21" actId="21"/>
          <ac:spMkLst>
            <pc:docMk/>
            <pc:sldMk cId="0" sldId="267"/>
            <ac:spMk id="13315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4:30.694" v="23" actId="21"/>
        <pc:sldMkLst>
          <pc:docMk/>
          <pc:sldMk cId="0" sldId="268"/>
        </pc:sldMkLst>
        <pc:spChg chg="del">
          <ac:chgData name="Richard Anderson" userId="4654cc452026b74c" providerId="LiveId" clId="{7340AC6B-96F3-4AC9-8785-979827C0250D}" dt="2022-04-17T23:14:30.694" v="23" actId="21"/>
          <ac:spMkLst>
            <pc:docMk/>
            <pc:sldMk cId="0" sldId="268"/>
            <ac:spMk id="14338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4:46.310" v="24" actId="21"/>
        <pc:sldMkLst>
          <pc:docMk/>
          <pc:sldMk cId="0" sldId="269"/>
        </pc:sldMkLst>
        <pc:spChg chg="del">
          <ac:chgData name="Richard Anderson" userId="4654cc452026b74c" providerId="LiveId" clId="{7340AC6B-96F3-4AC9-8785-979827C0250D}" dt="2022-04-17T23:14:46.310" v="24" actId="21"/>
          <ac:spMkLst>
            <pc:docMk/>
            <pc:sldMk cId="0" sldId="269"/>
            <ac:spMk id="15362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5:01.617" v="25" actId="21"/>
        <pc:sldMkLst>
          <pc:docMk/>
          <pc:sldMk cId="0" sldId="270"/>
        </pc:sldMkLst>
        <pc:spChg chg="del">
          <ac:chgData name="Richard Anderson" userId="4654cc452026b74c" providerId="LiveId" clId="{7340AC6B-96F3-4AC9-8785-979827C0250D}" dt="2022-04-17T23:15:01.617" v="25" actId="21"/>
          <ac:spMkLst>
            <pc:docMk/>
            <pc:sldMk cId="0" sldId="270"/>
            <ac:spMk id="16386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5:27.201" v="26" actId="21"/>
        <pc:sldMkLst>
          <pc:docMk/>
          <pc:sldMk cId="0" sldId="271"/>
        </pc:sldMkLst>
        <pc:spChg chg="del">
          <ac:chgData name="Richard Anderson" userId="4654cc452026b74c" providerId="LiveId" clId="{7340AC6B-96F3-4AC9-8785-979827C0250D}" dt="2022-04-17T23:15:27.201" v="26" actId="21"/>
          <ac:spMkLst>
            <pc:docMk/>
            <pc:sldMk cId="0" sldId="271"/>
            <ac:spMk id="17410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5:37.905" v="27" actId="21"/>
        <pc:sldMkLst>
          <pc:docMk/>
          <pc:sldMk cId="0" sldId="272"/>
        </pc:sldMkLst>
        <pc:spChg chg="del">
          <ac:chgData name="Richard Anderson" userId="4654cc452026b74c" providerId="LiveId" clId="{7340AC6B-96F3-4AC9-8785-979827C0250D}" dt="2022-04-17T23:15:37.905" v="27" actId="21"/>
          <ac:spMkLst>
            <pc:docMk/>
            <pc:sldMk cId="0" sldId="272"/>
            <ac:spMk id="18434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6:06.361" v="28" actId="21"/>
        <pc:sldMkLst>
          <pc:docMk/>
          <pc:sldMk cId="0" sldId="273"/>
        </pc:sldMkLst>
        <pc:spChg chg="del">
          <ac:chgData name="Richard Anderson" userId="4654cc452026b74c" providerId="LiveId" clId="{7340AC6B-96F3-4AC9-8785-979827C0250D}" dt="2022-04-17T23:16:06.361" v="28" actId="21"/>
          <ac:spMkLst>
            <pc:docMk/>
            <pc:sldMk cId="0" sldId="273"/>
            <ac:spMk id="19458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6:45.598" v="29" actId="21"/>
        <pc:sldMkLst>
          <pc:docMk/>
          <pc:sldMk cId="0" sldId="274"/>
        </pc:sldMkLst>
        <pc:spChg chg="del">
          <ac:chgData name="Richard Anderson" userId="4654cc452026b74c" providerId="LiveId" clId="{7340AC6B-96F3-4AC9-8785-979827C0250D}" dt="2022-04-17T23:16:45.598" v="29" actId="21"/>
          <ac:spMkLst>
            <pc:docMk/>
            <pc:sldMk cId="0" sldId="274"/>
            <ac:spMk id="20482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7:26.768" v="30" actId="21"/>
        <pc:sldMkLst>
          <pc:docMk/>
          <pc:sldMk cId="0" sldId="275"/>
        </pc:sldMkLst>
        <pc:spChg chg="del">
          <ac:chgData name="Richard Anderson" userId="4654cc452026b74c" providerId="LiveId" clId="{7340AC6B-96F3-4AC9-8785-979827C0250D}" dt="2022-04-17T23:17:26.768" v="30" actId="21"/>
          <ac:spMkLst>
            <pc:docMk/>
            <pc:sldMk cId="0" sldId="275"/>
            <ac:spMk id="21506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7:35.784" v="31" actId="21"/>
        <pc:sldMkLst>
          <pc:docMk/>
          <pc:sldMk cId="0" sldId="276"/>
        </pc:sldMkLst>
        <pc:spChg chg="del">
          <ac:chgData name="Richard Anderson" userId="4654cc452026b74c" providerId="LiveId" clId="{7340AC6B-96F3-4AC9-8785-979827C0250D}" dt="2022-04-17T23:17:35.784" v="31" actId="21"/>
          <ac:spMkLst>
            <pc:docMk/>
            <pc:sldMk cId="0" sldId="276"/>
            <ac:spMk id="22530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7:41.486" v="32" actId="21"/>
        <pc:sldMkLst>
          <pc:docMk/>
          <pc:sldMk cId="0" sldId="277"/>
        </pc:sldMkLst>
        <pc:spChg chg="del">
          <ac:chgData name="Richard Anderson" userId="4654cc452026b74c" providerId="LiveId" clId="{7340AC6B-96F3-4AC9-8785-979827C0250D}" dt="2022-04-17T23:17:41.486" v="32" actId="21"/>
          <ac:spMkLst>
            <pc:docMk/>
            <pc:sldMk cId="0" sldId="277"/>
            <ac:spMk id="23554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7:47.066" v="33" actId="21"/>
        <pc:sldMkLst>
          <pc:docMk/>
          <pc:sldMk cId="0" sldId="278"/>
        </pc:sldMkLst>
        <pc:spChg chg="del">
          <ac:chgData name="Richard Anderson" userId="4654cc452026b74c" providerId="LiveId" clId="{7340AC6B-96F3-4AC9-8785-979827C0250D}" dt="2022-04-17T23:17:47.066" v="33" actId="21"/>
          <ac:spMkLst>
            <pc:docMk/>
            <pc:sldMk cId="0" sldId="278"/>
            <ac:spMk id="24578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7:56.308" v="34" actId="21"/>
        <pc:sldMkLst>
          <pc:docMk/>
          <pc:sldMk cId="0" sldId="279"/>
        </pc:sldMkLst>
        <pc:spChg chg="del">
          <ac:chgData name="Richard Anderson" userId="4654cc452026b74c" providerId="LiveId" clId="{7340AC6B-96F3-4AC9-8785-979827C0250D}" dt="2022-04-17T23:17:56.308" v="34" actId="21"/>
          <ac:spMkLst>
            <pc:docMk/>
            <pc:sldMk cId="0" sldId="279"/>
            <ac:spMk id="25602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18:05.562" v="35" actId="21"/>
        <pc:sldMkLst>
          <pc:docMk/>
          <pc:sldMk cId="0" sldId="280"/>
        </pc:sldMkLst>
        <pc:spChg chg="del">
          <ac:chgData name="Richard Anderson" userId="4654cc452026b74c" providerId="LiveId" clId="{7340AC6B-96F3-4AC9-8785-979827C0250D}" dt="2022-04-17T23:18:05.562" v="35" actId="21"/>
          <ac:spMkLst>
            <pc:docMk/>
            <pc:sldMk cId="0" sldId="280"/>
            <ac:spMk id="26626" creationId="{00000000-0000-0000-0000-000000000000}"/>
          </ac:spMkLst>
        </pc:spChg>
      </pc:sldChg>
      <pc:sldChg chg="delSp modSp del mod">
        <pc:chgData name="Richard Anderson" userId="4654cc452026b74c" providerId="LiveId" clId="{7340AC6B-96F3-4AC9-8785-979827C0250D}" dt="2022-04-17T23:18:26.815" v="36" actId="21"/>
        <pc:sldMkLst>
          <pc:docMk/>
          <pc:sldMk cId="0" sldId="281"/>
        </pc:sldMkLst>
        <pc:spChg chg="del">
          <ac:chgData name="Richard Anderson" userId="4654cc452026b74c" providerId="LiveId" clId="{7340AC6B-96F3-4AC9-8785-979827C0250D}" dt="2022-04-17T23:18:26.815" v="36" actId="21"/>
          <ac:spMkLst>
            <pc:docMk/>
            <pc:sldMk cId="0" sldId="281"/>
            <ac:spMk id="27650" creationId="{00000000-0000-0000-0000-000000000000}"/>
          </ac:spMkLst>
        </pc:spChg>
        <pc:spChg chg="mod">
          <ac:chgData name="Richard Anderson" userId="4654cc452026b74c" providerId="LiveId" clId="{7340AC6B-96F3-4AC9-8785-979827C0250D}" dt="2022-04-17T23:12:59.334" v="18" actId="27636"/>
          <ac:spMkLst>
            <pc:docMk/>
            <pc:sldMk cId="0" sldId="281"/>
            <ac:spMk id="27652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22:52.256" v="37" actId="21"/>
        <pc:sldMkLst>
          <pc:docMk/>
          <pc:sldMk cId="0" sldId="282"/>
        </pc:sldMkLst>
        <pc:spChg chg="del">
          <ac:chgData name="Richard Anderson" userId="4654cc452026b74c" providerId="LiveId" clId="{7340AC6B-96F3-4AC9-8785-979827C0250D}" dt="2022-04-17T23:22:52.256" v="37" actId="21"/>
          <ac:spMkLst>
            <pc:docMk/>
            <pc:sldMk cId="0" sldId="282"/>
            <ac:spMk id="28674" creationId="{00000000-0000-0000-0000-000000000000}"/>
          </ac:spMkLst>
        </pc:spChg>
      </pc:sldChg>
      <pc:sldChg chg="delSp del">
        <pc:chgData name="Richard Anderson" userId="4654cc452026b74c" providerId="LiveId" clId="{7340AC6B-96F3-4AC9-8785-979827C0250D}" dt="2022-04-17T23:23:03.383" v="38" actId="21"/>
        <pc:sldMkLst>
          <pc:docMk/>
          <pc:sldMk cId="0" sldId="283"/>
        </pc:sldMkLst>
        <pc:spChg chg="del">
          <ac:chgData name="Richard Anderson" userId="4654cc452026b74c" providerId="LiveId" clId="{7340AC6B-96F3-4AC9-8785-979827C0250D}" dt="2022-04-17T23:23:03.383" v="38" actId="21"/>
          <ac:spMkLst>
            <pc:docMk/>
            <pc:sldMk cId="0" sldId="283"/>
            <ac:spMk id="29698" creationId="{00000000-0000-0000-0000-000000000000}"/>
          </ac:spMkLst>
        </pc:spChg>
      </pc:sldChg>
      <pc:sldChg chg="del">
        <pc:chgData name="Richard Anderson" userId="4654cc452026b74c" providerId="LiveId" clId="{7340AC6B-96F3-4AC9-8785-979827C0250D}" dt="2022-04-17T23:10:30.480" v="17"/>
        <pc:sldMkLst>
          <pc:docMk/>
          <pc:sldMk cId="0" sldId="284"/>
        </pc:sldMkLst>
      </pc:sldChg>
      <pc:sldChg chg="del">
        <pc:chgData name="Richard Anderson" userId="4654cc452026b74c" providerId="LiveId" clId="{7340AC6B-96F3-4AC9-8785-979827C0250D}" dt="2022-04-17T23:10:30.480" v="17"/>
        <pc:sldMkLst>
          <pc:docMk/>
          <pc:sldMk cId="0" sldId="285"/>
        </pc:sldMkLst>
      </pc:sldChg>
      <pc:sldChg chg="modSp mod">
        <pc:chgData name="Richard Anderson" userId="4654cc452026b74c" providerId="LiveId" clId="{7340AC6B-96F3-4AC9-8785-979827C0250D}" dt="2022-04-17T19:34:52.624" v="12" actId="20577"/>
        <pc:sldMkLst>
          <pc:docMk/>
          <pc:sldMk cId="143567446" sldId="536"/>
        </pc:sldMkLst>
        <pc:spChg chg="mod">
          <ac:chgData name="Richard Anderson" userId="4654cc452026b74c" providerId="LiveId" clId="{7340AC6B-96F3-4AC9-8785-979827C0250D}" dt="2022-04-17T19:34:52.624" v="12" actId="20577"/>
          <ac:spMkLst>
            <pc:docMk/>
            <pc:sldMk cId="143567446" sldId="536"/>
            <ac:spMk id="3076" creationId="{00000000-0000-0000-0000-000000000000}"/>
          </ac:spMkLst>
        </pc:spChg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1236569748" sldId="540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2555451982" sldId="541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1359519747" sldId="549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2395568881" sldId="553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454174793" sldId="554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8388267" sldId="555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4115247546" sldId="556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491541333" sldId="557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1481977582" sldId="558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808124841" sldId="561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841978865" sldId="563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4094447785" sldId="564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695807783" sldId="565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2197373858" sldId="566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28599249" sldId="567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378163177" sldId="568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744985981" sldId="569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3153101235" sldId="570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4206645733" sldId="571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2632027680" sldId="573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1302568794" sldId="575"/>
        </pc:sldMkLst>
      </pc:sldChg>
      <pc:sldChg chg="del">
        <pc:chgData name="Richard Anderson" userId="4654cc452026b74c" providerId="LiveId" clId="{7340AC6B-96F3-4AC9-8785-979827C0250D}" dt="2022-04-17T19:36:53.316" v="13" actId="2696"/>
        <pc:sldMkLst>
          <pc:docMk/>
          <pc:sldMk cId="1292652632" sldId="576"/>
        </pc:sldMkLst>
      </pc:sldChg>
      <pc:sldChg chg="del">
        <pc:chgData name="Richard Anderson" userId="4654cc452026b74c" providerId="LiveId" clId="{7340AC6B-96F3-4AC9-8785-979827C0250D}" dt="2022-04-17T23:06:21.161" v="14" actId="2696"/>
        <pc:sldMkLst>
          <pc:docMk/>
          <pc:sldMk cId="4016883734" sldId="583"/>
        </pc:sldMkLst>
      </pc:sldChg>
      <pc:sldChg chg="delSp">
        <pc:chgData name="Richard Anderson" userId="4654cc452026b74c" providerId="LiveId" clId="{7340AC6B-96F3-4AC9-8785-979827C0250D}" dt="2022-04-17T23:24:13.044" v="39" actId="21"/>
        <pc:sldMkLst>
          <pc:docMk/>
          <pc:sldMk cId="3995642741" sldId="585"/>
        </pc:sldMkLst>
        <pc:spChg chg="del">
          <ac:chgData name="Richard Anderson" userId="4654cc452026b74c" providerId="LiveId" clId="{7340AC6B-96F3-4AC9-8785-979827C0250D}" dt="2022-04-17T23:24:13.044" v="39" actId="21"/>
          <ac:spMkLst>
            <pc:docMk/>
            <pc:sldMk cId="3995642741" sldId="585"/>
            <ac:spMk id="8194" creationId="{00000000-0000-0000-0000-000000000000}"/>
          </ac:spMkLst>
        </pc:spChg>
      </pc:sldChg>
    </pc:docChg>
  </pc:docChgLst>
  <pc:docChgLst>
    <pc:chgData name="Richard Anderson" userId="4654cc452026b74c" providerId="LiveId" clId="{28B0D75C-99BE-4A1C-8784-9F11BE7988EE}"/>
    <pc:docChg chg="custSel addSld delSld modSld">
      <pc:chgData name="Richard Anderson" userId="4654cc452026b74c" providerId="LiveId" clId="{28B0D75C-99BE-4A1C-8784-9F11BE7988EE}" dt="2022-04-03T18:44:17.762" v="1556" actId="20577"/>
      <pc:docMkLst>
        <pc:docMk/>
      </pc:docMkLst>
      <pc:sldChg chg="modSp mod">
        <pc:chgData name="Richard Anderson" userId="4654cc452026b74c" providerId="LiveId" clId="{28B0D75C-99BE-4A1C-8784-9F11BE7988EE}" dt="2022-04-02T22:44:10.284" v="17" actId="20577"/>
        <pc:sldMkLst>
          <pc:docMk/>
          <pc:sldMk cId="0" sldId="256"/>
        </pc:sldMkLst>
        <pc:spChg chg="mod">
          <ac:chgData name="Richard Anderson" userId="4654cc452026b74c" providerId="LiveId" clId="{28B0D75C-99BE-4A1C-8784-9F11BE7988EE}" dt="2022-04-02T22:44:10.284" v="17" actId="20577"/>
          <ac:spMkLst>
            <pc:docMk/>
            <pc:sldMk cId="0" sldId="256"/>
            <ac:spMk id="2051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7:45:58.481" v="1016" actId="27636"/>
        <pc:sldMkLst>
          <pc:docMk/>
          <pc:sldMk cId="0" sldId="257"/>
        </pc:sldMkLst>
        <pc:spChg chg="mod">
          <ac:chgData name="Richard Anderson" userId="4654cc452026b74c" providerId="LiveId" clId="{28B0D75C-99BE-4A1C-8784-9F11BE7988EE}" dt="2022-04-03T17:45:58.481" v="1016" actId="27636"/>
          <ac:spMkLst>
            <pc:docMk/>
            <pc:sldMk cId="0" sldId="257"/>
            <ac:spMk id="21507" creationId="{00000000-0000-0000-0000-000000000000}"/>
          </ac:spMkLst>
        </pc:spChg>
      </pc:sldChg>
      <pc:sldChg chg="modSp del mod">
        <pc:chgData name="Richard Anderson" userId="4654cc452026b74c" providerId="LiveId" clId="{28B0D75C-99BE-4A1C-8784-9F11BE7988EE}" dt="2022-04-03T18:43:02.050" v="1542" actId="2696"/>
        <pc:sldMkLst>
          <pc:docMk/>
          <pc:sldMk cId="0" sldId="261"/>
        </pc:sldMkLst>
        <pc:spChg chg="mod">
          <ac:chgData name="Richard Anderson" userId="4654cc452026b74c" providerId="LiveId" clId="{28B0D75C-99BE-4A1C-8784-9F11BE7988EE}" dt="2022-04-03T17:45:58.450" v="1011" actId="27636"/>
          <ac:spMkLst>
            <pc:docMk/>
            <pc:sldMk cId="0" sldId="261"/>
            <ac:spMk id="13315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7:45:58.481" v="1017" actId="27636"/>
        <pc:sldMkLst>
          <pc:docMk/>
          <pc:sldMk cId="0" sldId="263"/>
        </pc:sldMkLst>
        <pc:spChg chg="mod">
          <ac:chgData name="Richard Anderson" userId="4654cc452026b74c" providerId="LiveId" clId="{28B0D75C-99BE-4A1C-8784-9F11BE7988EE}" dt="2022-04-03T17:45:58.481" v="1017" actId="27636"/>
          <ac:spMkLst>
            <pc:docMk/>
            <pc:sldMk cId="0" sldId="263"/>
            <ac:spMk id="22531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7:45:58.466" v="1013" actId="27636"/>
        <pc:sldMkLst>
          <pc:docMk/>
          <pc:sldMk cId="0" sldId="266"/>
        </pc:sldMkLst>
        <pc:spChg chg="mod">
          <ac:chgData name="Richard Anderson" userId="4654cc452026b74c" providerId="LiveId" clId="{28B0D75C-99BE-4A1C-8784-9F11BE7988EE}" dt="2022-04-03T17:45:58.466" v="1013" actId="27636"/>
          <ac:spMkLst>
            <pc:docMk/>
            <pc:sldMk cId="0" sldId="266"/>
            <ac:spMk id="17411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7:45:58.466" v="1014" actId="27636"/>
        <pc:sldMkLst>
          <pc:docMk/>
          <pc:sldMk cId="0" sldId="267"/>
        </pc:sldMkLst>
        <pc:spChg chg="mod">
          <ac:chgData name="Richard Anderson" userId="4654cc452026b74c" providerId="LiveId" clId="{28B0D75C-99BE-4A1C-8784-9F11BE7988EE}" dt="2022-04-03T17:45:58.466" v="1014" actId="27636"/>
          <ac:spMkLst>
            <pc:docMk/>
            <pc:sldMk cId="0" sldId="267"/>
            <ac:spMk id="19459" creationId="{00000000-0000-0000-0000-000000000000}"/>
          </ac:spMkLst>
        </pc:spChg>
      </pc:sldChg>
      <pc:sldChg chg="modSp del mod">
        <pc:chgData name="Richard Anderson" userId="4654cc452026b74c" providerId="LiveId" clId="{28B0D75C-99BE-4A1C-8784-9F11BE7988EE}" dt="2022-04-03T18:40:36.089" v="1354" actId="2696"/>
        <pc:sldMkLst>
          <pc:docMk/>
          <pc:sldMk cId="0" sldId="279"/>
        </pc:sldMkLst>
        <pc:spChg chg="mod">
          <ac:chgData name="Richard Anderson" userId="4654cc452026b74c" providerId="LiveId" clId="{28B0D75C-99BE-4A1C-8784-9F11BE7988EE}" dt="2022-04-03T18:28:38.280" v="1149" actId="1076"/>
          <ac:spMkLst>
            <pc:docMk/>
            <pc:sldMk cId="0" sldId="279"/>
            <ac:spMk id="3" creationId="{85AD4805-BB5C-4912-9816-3204AD920C8B}"/>
          </ac:spMkLst>
        </pc:spChg>
        <pc:spChg chg="mod">
          <ac:chgData name="Richard Anderson" userId="4654cc452026b74c" providerId="LiveId" clId="{28B0D75C-99BE-4A1C-8784-9F11BE7988EE}" dt="2022-04-03T18:28:33.993" v="1148" actId="1076"/>
          <ac:spMkLst>
            <pc:docMk/>
            <pc:sldMk cId="0" sldId="279"/>
            <ac:spMk id="11267" creationId="{00000000-0000-0000-0000-000000000000}"/>
          </ac:spMkLst>
        </pc:spChg>
      </pc:sldChg>
      <pc:sldChg chg="del">
        <pc:chgData name="Richard Anderson" userId="4654cc452026b74c" providerId="LiveId" clId="{28B0D75C-99BE-4A1C-8784-9F11BE7988EE}" dt="2022-04-03T17:50:03.897" v="1130" actId="2696"/>
        <pc:sldMkLst>
          <pc:docMk/>
          <pc:sldMk cId="0" sldId="283"/>
        </pc:sldMkLst>
      </pc:sldChg>
      <pc:sldChg chg="modSp mod">
        <pc:chgData name="Richard Anderson" userId="4654cc452026b74c" providerId="LiveId" clId="{28B0D75C-99BE-4A1C-8784-9F11BE7988EE}" dt="2022-04-03T17:53:37.723" v="1143" actId="207"/>
        <pc:sldMkLst>
          <pc:docMk/>
          <pc:sldMk cId="0" sldId="304"/>
        </pc:sldMkLst>
        <pc:spChg chg="mod">
          <ac:chgData name="Richard Anderson" userId="4654cc452026b74c" providerId="LiveId" clId="{28B0D75C-99BE-4A1C-8784-9F11BE7988EE}" dt="2022-04-03T17:53:37.723" v="1143" actId="207"/>
          <ac:spMkLst>
            <pc:docMk/>
            <pc:sldMk cId="0" sldId="304"/>
            <ac:spMk id="9220" creationId="{00000000-0000-0000-0000-000000000000}"/>
          </ac:spMkLst>
        </pc:spChg>
      </pc:sldChg>
      <pc:sldChg chg="delSp modSp mod">
        <pc:chgData name="Richard Anderson" userId="4654cc452026b74c" providerId="LiveId" clId="{28B0D75C-99BE-4A1C-8784-9F11BE7988EE}" dt="2022-04-03T17:51:29.056" v="1141" actId="207"/>
        <pc:sldMkLst>
          <pc:docMk/>
          <pc:sldMk cId="0" sldId="322"/>
        </pc:sldMkLst>
        <pc:spChg chg="del">
          <ac:chgData name="Richard Anderson" userId="4654cc452026b74c" providerId="LiveId" clId="{28B0D75C-99BE-4A1C-8784-9F11BE7988EE}" dt="2022-04-03T17:50:21.206" v="1131" actId="21"/>
          <ac:spMkLst>
            <pc:docMk/>
            <pc:sldMk cId="0" sldId="322"/>
            <ac:spMk id="7171" creationId="{00000000-0000-0000-0000-000000000000}"/>
          </ac:spMkLst>
        </pc:spChg>
        <pc:spChg chg="del">
          <ac:chgData name="Richard Anderson" userId="4654cc452026b74c" providerId="LiveId" clId="{28B0D75C-99BE-4A1C-8784-9F11BE7988EE}" dt="2022-04-03T17:50:27.468" v="1132" actId="21"/>
          <ac:spMkLst>
            <pc:docMk/>
            <pc:sldMk cId="0" sldId="322"/>
            <ac:spMk id="7172" creationId="{00000000-0000-0000-0000-000000000000}"/>
          </ac:spMkLst>
        </pc:spChg>
        <pc:spChg chg="mod">
          <ac:chgData name="Richard Anderson" userId="4654cc452026b74c" providerId="LiveId" clId="{28B0D75C-99BE-4A1C-8784-9F11BE7988EE}" dt="2022-04-03T17:51:29.056" v="1141" actId="207"/>
          <ac:spMkLst>
            <pc:docMk/>
            <pc:sldMk cId="0" sldId="322"/>
            <ac:spMk id="7174" creationId="{00000000-0000-0000-0000-000000000000}"/>
          </ac:spMkLst>
        </pc:spChg>
      </pc:sldChg>
      <pc:sldChg chg="modSp del mod">
        <pc:chgData name="Richard Anderson" userId="4654cc452026b74c" providerId="LiveId" clId="{28B0D75C-99BE-4A1C-8784-9F11BE7988EE}" dt="2022-04-03T18:40:07.551" v="1353" actId="2696"/>
        <pc:sldMkLst>
          <pc:docMk/>
          <pc:sldMk cId="0" sldId="323"/>
        </pc:sldMkLst>
        <pc:spChg chg="mod">
          <ac:chgData name="Richard Anderson" userId="4654cc452026b74c" providerId="LiveId" clId="{28B0D75C-99BE-4A1C-8784-9F11BE7988EE}" dt="2022-04-03T17:52:23.917" v="1142" actId="21"/>
          <ac:spMkLst>
            <pc:docMk/>
            <pc:sldMk cId="0" sldId="323"/>
            <ac:spMk id="8195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7:45:58.481" v="1015" actId="27636"/>
        <pc:sldMkLst>
          <pc:docMk/>
          <pc:sldMk cId="0" sldId="324"/>
        </pc:sldMkLst>
        <pc:spChg chg="mod">
          <ac:chgData name="Richard Anderson" userId="4654cc452026b74c" providerId="LiveId" clId="{28B0D75C-99BE-4A1C-8784-9F11BE7988EE}" dt="2022-04-03T17:45:58.481" v="1015" actId="27636"/>
          <ac:spMkLst>
            <pc:docMk/>
            <pc:sldMk cId="0" sldId="324"/>
            <ac:spMk id="20483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8:44:17.762" v="1556" actId="20577"/>
        <pc:sldMkLst>
          <pc:docMk/>
          <pc:sldMk cId="0" sldId="329"/>
        </pc:sldMkLst>
        <pc:spChg chg="mod">
          <ac:chgData name="Richard Anderson" userId="4654cc452026b74c" providerId="LiveId" clId="{28B0D75C-99BE-4A1C-8784-9F11BE7988EE}" dt="2022-04-03T18:44:17.762" v="1556" actId="20577"/>
          <ac:spMkLst>
            <pc:docMk/>
            <pc:sldMk cId="0" sldId="329"/>
            <ac:spMk id="154627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18:43:35.731" v="1548" actId="115"/>
        <pc:sldMkLst>
          <pc:docMk/>
          <pc:sldMk cId="0" sldId="330"/>
        </pc:sldMkLst>
        <pc:spChg chg="mod">
          <ac:chgData name="Richard Anderson" userId="4654cc452026b74c" providerId="LiveId" clId="{28B0D75C-99BE-4A1C-8784-9F11BE7988EE}" dt="2022-04-03T18:43:20.030" v="1544" actId="113"/>
          <ac:spMkLst>
            <pc:docMk/>
            <pc:sldMk cId="0" sldId="330"/>
            <ac:spMk id="14339" creationId="{00000000-0000-0000-0000-000000000000}"/>
          </ac:spMkLst>
        </pc:spChg>
        <pc:spChg chg="mod">
          <ac:chgData name="Richard Anderson" userId="4654cc452026b74c" providerId="LiveId" clId="{28B0D75C-99BE-4A1C-8784-9F11BE7988EE}" dt="2022-04-03T18:43:35.731" v="1548" actId="115"/>
          <ac:spMkLst>
            <pc:docMk/>
            <pc:sldMk cId="0" sldId="330"/>
            <ac:spMk id="14340" creationId="{00000000-0000-0000-0000-000000000000}"/>
          </ac:spMkLst>
        </pc:spChg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2339668759" sldId="398"/>
        </pc:sldMkLst>
      </pc:sldChg>
      <pc:sldChg chg="modSp mod">
        <pc:chgData name="Richard Anderson" userId="4654cc452026b74c" providerId="LiveId" clId="{28B0D75C-99BE-4A1C-8784-9F11BE7988EE}" dt="2022-04-02T22:44:25.599" v="18" actId="20577"/>
        <pc:sldMkLst>
          <pc:docMk/>
          <pc:sldMk cId="4113631742" sldId="430"/>
        </pc:sldMkLst>
        <pc:spChg chg="mod">
          <ac:chgData name="Richard Anderson" userId="4654cc452026b74c" providerId="LiveId" clId="{28B0D75C-99BE-4A1C-8784-9F11BE7988EE}" dt="2022-04-02T22:44:25.599" v="18" actId="20577"/>
          <ac:spMkLst>
            <pc:docMk/>
            <pc:sldMk cId="4113631742" sldId="430"/>
            <ac:spMk id="3" creationId="{00000000-0000-0000-0000-000000000000}"/>
          </ac:spMkLst>
        </pc:spChg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3465753969" sldId="435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1506465327" sldId="436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3116273328" sldId="437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3504690364" sldId="438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1548184183" sldId="439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3514822524" sldId="440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1414637177" sldId="441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497057467" sldId="442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1592771934" sldId="443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1146463288" sldId="444"/>
        </pc:sldMkLst>
      </pc:sldChg>
      <pc:sldChg chg="del">
        <pc:chgData name="Richard Anderson" userId="4654cc452026b74c" providerId="LiveId" clId="{28B0D75C-99BE-4A1C-8784-9F11BE7988EE}" dt="2022-04-03T01:02:08.101" v="583" actId="2696"/>
        <pc:sldMkLst>
          <pc:docMk/>
          <pc:sldMk cId="407070949" sldId="445"/>
        </pc:sldMkLst>
      </pc:sldChg>
      <pc:sldChg chg="modSp del mod">
        <pc:chgData name="Richard Anderson" userId="4654cc452026b74c" providerId="LiveId" clId="{28B0D75C-99BE-4A1C-8784-9F11BE7988EE}" dt="2022-04-03T17:43:52.354" v="1009" actId="2696"/>
        <pc:sldMkLst>
          <pc:docMk/>
          <pc:sldMk cId="1857642006" sldId="448"/>
        </pc:sldMkLst>
        <pc:spChg chg="mod">
          <ac:chgData name="Richard Anderson" userId="4654cc452026b74c" providerId="LiveId" clId="{28B0D75C-99BE-4A1C-8784-9F11BE7988EE}" dt="2022-04-03T17:22:57.597" v="834" actId="1076"/>
          <ac:spMkLst>
            <pc:docMk/>
            <pc:sldMk cId="1857642006" sldId="448"/>
            <ac:spMk id="7" creationId="{00000000-0000-0000-0000-000000000000}"/>
          </ac:spMkLst>
        </pc:spChg>
        <pc:spChg chg="mod">
          <ac:chgData name="Richard Anderson" userId="4654cc452026b74c" providerId="LiveId" clId="{28B0D75C-99BE-4A1C-8784-9F11BE7988EE}" dt="2022-04-03T17:22:13.470" v="830" actId="20577"/>
          <ac:spMkLst>
            <pc:docMk/>
            <pc:sldMk cId="1857642006" sldId="448"/>
            <ac:spMk id="27652" creationId="{00000000-0000-0000-0000-000000000000}"/>
          </ac:spMkLst>
        </pc:spChg>
        <pc:graphicFrameChg chg="mod">
          <ac:chgData name="Richard Anderson" userId="4654cc452026b74c" providerId="LiveId" clId="{28B0D75C-99BE-4A1C-8784-9F11BE7988EE}" dt="2022-04-03T17:23:03.288" v="835" actId="1076"/>
          <ac:graphicFrameMkLst>
            <pc:docMk/>
            <pc:sldMk cId="1857642006" sldId="448"/>
            <ac:graphicFrameMk id="27654" creationId="{00000000-0000-0000-0000-000000000000}"/>
          </ac:graphicFrameMkLst>
        </pc:graphicFrameChg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614819855" sldId="449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2969565564" sldId="450"/>
        </pc:sldMkLst>
      </pc:sldChg>
      <pc:sldChg chg="del">
        <pc:chgData name="Richard Anderson" userId="4654cc452026b74c" providerId="LiveId" clId="{28B0D75C-99BE-4A1C-8784-9F11BE7988EE}" dt="2022-04-03T01:03:07.161" v="584" actId="2696"/>
        <pc:sldMkLst>
          <pc:docMk/>
          <pc:sldMk cId="1445958698" sldId="451"/>
        </pc:sldMkLst>
      </pc:sldChg>
      <pc:sldChg chg="addSp delSp modSp add mod modClrScheme chgLayout">
        <pc:chgData name="Richard Anderson" userId="4654cc452026b74c" providerId="LiveId" clId="{28B0D75C-99BE-4A1C-8784-9F11BE7988EE}" dt="2022-04-03T01:07:20.737" v="629" actId="700"/>
        <pc:sldMkLst>
          <pc:docMk/>
          <pc:sldMk cId="2990435941" sldId="451"/>
        </pc:sldMkLst>
        <pc:spChg chg="mod ord">
          <ac:chgData name="Richard Anderson" userId="4654cc452026b74c" providerId="LiveId" clId="{28B0D75C-99BE-4A1C-8784-9F11BE7988EE}" dt="2022-04-03T01:07:20.737" v="629" actId="700"/>
          <ac:spMkLst>
            <pc:docMk/>
            <pc:sldMk cId="2990435941" sldId="451"/>
            <ac:spMk id="2" creationId="{00000000-0000-0000-0000-000000000000}"/>
          </ac:spMkLst>
        </pc:spChg>
        <pc:spChg chg="mod ord">
          <ac:chgData name="Richard Anderson" userId="4654cc452026b74c" providerId="LiveId" clId="{28B0D75C-99BE-4A1C-8784-9F11BE7988EE}" dt="2022-04-03T01:07:20.737" v="629" actId="700"/>
          <ac:spMkLst>
            <pc:docMk/>
            <pc:sldMk cId="2990435941" sldId="451"/>
            <ac:spMk id="3" creationId="{00000000-0000-0000-0000-000000000000}"/>
          </ac:spMkLst>
        </pc:spChg>
        <pc:spChg chg="mod ord">
          <ac:chgData name="Richard Anderson" userId="4654cc452026b74c" providerId="LiveId" clId="{28B0D75C-99BE-4A1C-8784-9F11BE7988EE}" dt="2022-04-03T01:07:20.737" v="629" actId="700"/>
          <ac:spMkLst>
            <pc:docMk/>
            <pc:sldMk cId="2990435941" sldId="451"/>
            <ac:spMk id="4" creationId="{00000000-0000-0000-0000-000000000000}"/>
          </ac:spMkLst>
        </pc:spChg>
        <pc:spChg chg="add mod">
          <ac:chgData name="Richard Anderson" userId="4654cc452026b74c" providerId="LiveId" clId="{28B0D75C-99BE-4A1C-8784-9F11BE7988EE}" dt="2022-04-03T01:07:03.214" v="627" actId="207"/>
          <ac:spMkLst>
            <pc:docMk/>
            <pc:sldMk cId="2990435941" sldId="451"/>
            <ac:spMk id="5" creationId="{C813DE87-A1D2-4A34-A2DB-3FE671063BC3}"/>
          </ac:spMkLst>
        </pc:spChg>
        <pc:spChg chg="add del mod">
          <ac:chgData name="Richard Anderson" userId="4654cc452026b74c" providerId="LiveId" clId="{28B0D75C-99BE-4A1C-8784-9F11BE7988EE}" dt="2022-04-03T01:07:20.737" v="629" actId="700"/>
          <ac:spMkLst>
            <pc:docMk/>
            <pc:sldMk cId="2990435941" sldId="451"/>
            <ac:spMk id="7" creationId="{CA06E4F7-8BB4-4F54-BA88-111D43224976}"/>
          </ac:spMkLst>
        </pc:spChg>
        <pc:spChg chg="mod ord">
          <ac:chgData name="Richard Anderson" userId="4654cc452026b74c" providerId="LiveId" clId="{28B0D75C-99BE-4A1C-8784-9F11BE7988EE}" dt="2022-04-03T01:07:20.737" v="629" actId="700"/>
          <ac:spMkLst>
            <pc:docMk/>
            <pc:sldMk cId="2990435941" sldId="451"/>
            <ac:spMk id="30723" creationId="{00000000-0000-0000-0000-000000000000}"/>
          </ac:spMkLst>
        </pc:spChg>
        <pc:spChg chg="del mod">
          <ac:chgData name="Richard Anderson" userId="4654cc452026b74c" providerId="LiveId" clId="{28B0D75C-99BE-4A1C-8784-9F11BE7988EE}" dt="2022-04-03T01:07:09.495" v="628" actId="21"/>
          <ac:spMkLst>
            <pc:docMk/>
            <pc:sldMk cId="2990435941" sldId="451"/>
            <ac:spMk id="516099" creationId="{00000000-0000-0000-0000-000000000000}"/>
          </ac:spMkLst>
        </pc:spChg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1948355705" sldId="452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3042371903" sldId="453"/>
        </pc:sldMkLst>
      </pc:sldChg>
      <pc:sldChg chg="del">
        <pc:chgData name="Richard Anderson" userId="4654cc452026b74c" providerId="LiveId" clId="{28B0D75C-99BE-4A1C-8784-9F11BE7988EE}" dt="2022-04-03T01:13:56.011" v="650" actId="2696"/>
        <pc:sldMkLst>
          <pc:docMk/>
          <pc:sldMk cId="2264273420" sldId="454"/>
        </pc:sldMkLst>
      </pc:sldChg>
      <pc:sldChg chg="del">
        <pc:chgData name="Richard Anderson" userId="4654cc452026b74c" providerId="LiveId" clId="{28B0D75C-99BE-4A1C-8784-9F11BE7988EE}" dt="2022-04-03T01:11:04.299" v="630" actId="2696"/>
        <pc:sldMkLst>
          <pc:docMk/>
          <pc:sldMk cId="3533810412" sldId="454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854746560" sldId="455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2723389855" sldId="456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715375490" sldId="458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739629722" sldId="459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984096071" sldId="460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2707633561" sldId="461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1247782262" sldId="462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1253635961" sldId="463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1123894641" sldId="464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3422529581" sldId="465"/>
        </pc:sldMkLst>
      </pc:sldChg>
      <pc:sldChg chg="del">
        <pc:chgData name="Richard Anderson" userId="4654cc452026b74c" providerId="LiveId" clId="{28B0D75C-99BE-4A1C-8784-9F11BE7988EE}" dt="2022-04-03T17:43:52.354" v="1009" actId="2696"/>
        <pc:sldMkLst>
          <pc:docMk/>
          <pc:sldMk cId="3749885494" sldId="466"/>
        </pc:sldMkLst>
      </pc:sldChg>
      <pc:sldChg chg="modSp new mod">
        <pc:chgData name="Richard Anderson" userId="4654cc452026b74c" providerId="LiveId" clId="{28B0D75C-99BE-4A1C-8784-9F11BE7988EE}" dt="2022-04-02T22:48:25.699" v="141" actId="20577"/>
        <pc:sldMkLst>
          <pc:docMk/>
          <pc:sldMk cId="3442238392" sldId="467"/>
        </pc:sldMkLst>
        <pc:spChg chg="mod">
          <ac:chgData name="Richard Anderson" userId="4654cc452026b74c" providerId="LiveId" clId="{28B0D75C-99BE-4A1C-8784-9F11BE7988EE}" dt="2022-04-02T22:45:42.782" v="24" actId="20577"/>
          <ac:spMkLst>
            <pc:docMk/>
            <pc:sldMk cId="3442238392" sldId="467"/>
            <ac:spMk id="2" creationId="{814DB265-5C1B-4333-9DEA-4389F949566C}"/>
          </ac:spMkLst>
        </pc:spChg>
        <pc:spChg chg="mod">
          <ac:chgData name="Richard Anderson" userId="4654cc452026b74c" providerId="LiveId" clId="{28B0D75C-99BE-4A1C-8784-9F11BE7988EE}" dt="2022-04-02T22:48:25.699" v="141" actId="20577"/>
          <ac:spMkLst>
            <pc:docMk/>
            <pc:sldMk cId="3442238392" sldId="467"/>
            <ac:spMk id="3" creationId="{96D7AD00-1B01-4D96-9484-7C4119E31B2D}"/>
          </ac:spMkLst>
        </pc:spChg>
      </pc:sldChg>
      <pc:sldChg chg="modSp new mod">
        <pc:chgData name="Richard Anderson" userId="4654cc452026b74c" providerId="LiveId" clId="{28B0D75C-99BE-4A1C-8784-9F11BE7988EE}" dt="2022-04-03T01:01:29.452" v="582" actId="20577"/>
        <pc:sldMkLst>
          <pc:docMk/>
          <pc:sldMk cId="2484042785" sldId="468"/>
        </pc:sldMkLst>
        <pc:spChg chg="mod">
          <ac:chgData name="Richard Anderson" userId="4654cc452026b74c" providerId="LiveId" clId="{28B0D75C-99BE-4A1C-8784-9F11BE7988EE}" dt="2022-04-03T00:57:02.656" v="167" actId="20577"/>
          <ac:spMkLst>
            <pc:docMk/>
            <pc:sldMk cId="2484042785" sldId="468"/>
            <ac:spMk id="2" creationId="{7FC973C9-1489-41FD-A77A-DE7BEC47E7F2}"/>
          </ac:spMkLst>
        </pc:spChg>
        <pc:spChg chg="mod">
          <ac:chgData name="Richard Anderson" userId="4654cc452026b74c" providerId="LiveId" clId="{28B0D75C-99BE-4A1C-8784-9F11BE7988EE}" dt="2022-04-03T01:01:29.452" v="582" actId="20577"/>
          <ac:spMkLst>
            <pc:docMk/>
            <pc:sldMk cId="2484042785" sldId="468"/>
            <ac:spMk id="3" creationId="{32A454B4-EDDD-4557-AC4A-454707963BA7}"/>
          </ac:spMkLst>
        </pc:spChg>
      </pc:sldChg>
      <pc:sldChg chg="addSp modSp add mod">
        <pc:chgData name="Richard Anderson" userId="4654cc452026b74c" providerId="LiveId" clId="{28B0D75C-99BE-4A1C-8784-9F11BE7988EE}" dt="2022-04-03T01:14:54.328" v="652" actId="20577"/>
        <pc:sldMkLst>
          <pc:docMk/>
          <pc:sldMk cId="1504708940" sldId="469"/>
        </pc:sldMkLst>
        <pc:spChg chg="add mod">
          <ac:chgData name="Richard Anderson" userId="4654cc452026b74c" providerId="LiveId" clId="{28B0D75C-99BE-4A1C-8784-9F11BE7988EE}" dt="2022-04-03T01:14:54.328" v="652" actId="20577"/>
          <ac:spMkLst>
            <pc:docMk/>
            <pc:sldMk cId="1504708940" sldId="469"/>
            <ac:spMk id="6" creationId="{7742C61A-FDA1-4096-8D8B-1AEA7A2001E0}"/>
          </ac:spMkLst>
        </pc:spChg>
        <pc:spChg chg="mod">
          <ac:chgData name="Richard Anderson" userId="4654cc452026b74c" providerId="LiveId" clId="{28B0D75C-99BE-4A1C-8784-9F11BE7988EE}" dt="2022-04-03T01:13:42.156" v="649" actId="20577"/>
          <ac:spMkLst>
            <pc:docMk/>
            <pc:sldMk cId="1504708940" sldId="469"/>
            <ac:spMk id="30723" creationId="{00000000-0000-0000-0000-000000000000}"/>
          </ac:spMkLst>
        </pc:spChg>
      </pc:sldChg>
      <pc:sldChg chg="modSp mod">
        <pc:chgData name="Richard Anderson" userId="4654cc452026b74c" providerId="LiveId" clId="{28B0D75C-99BE-4A1C-8784-9F11BE7988EE}" dt="2022-04-03T01:19:37.349" v="697" actId="207"/>
        <pc:sldMkLst>
          <pc:docMk/>
          <pc:sldMk cId="2792534851" sldId="470"/>
        </pc:sldMkLst>
        <pc:spChg chg="mod">
          <ac:chgData name="Richard Anderson" userId="4654cc452026b74c" providerId="LiveId" clId="{28B0D75C-99BE-4A1C-8784-9F11BE7988EE}" dt="2022-04-03T01:19:37.349" v="697" actId="207"/>
          <ac:spMkLst>
            <pc:docMk/>
            <pc:sldMk cId="2792534851" sldId="470"/>
            <ac:spMk id="446467" creationId="{00000000-0000-0000-0000-000000000000}"/>
          </ac:spMkLst>
        </pc:spChg>
      </pc:sldChg>
      <pc:sldChg chg="modSp new mod">
        <pc:chgData name="Richard Anderson" userId="4654cc452026b74c" providerId="LiveId" clId="{28B0D75C-99BE-4A1C-8784-9F11BE7988EE}" dt="2022-04-03T17:40:11.145" v="1005" actId="20577"/>
        <pc:sldMkLst>
          <pc:docMk/>
          <pc:sldMk cId="2908669813" sldId="471"/>
        </pc:sldMkLst>
        <pc:spChg chg="mod">
          <ac:chgData name="Richard Anderson" userId="4654cc452026b74c" providerId="LiveId" clId="{28B0D75C-99BE-4A1C-8784-9F11BE7988EE}" dt="2022-04-03T01:21:31.939" v="708" actId="20577"/>
          <ac:spMkLst>
            <pc:docMk/>
            <pc:sldMk cId="2908669813" sldId="471"/>
            <ac:spMk id="2" creationId="{204FF01F-3384-4205-86ED-EE2A2568519D}"/>
          </ac:spMkLst>
        </pc:spChg>
        <pc:spChg chg="mod">
          <ac:chgData name="Richard Anderson" userId="4654cc452026b74c" providerId="LiveId" clId="{28B0D75C-99BE-4A1C-8784-9F11BE7988EE}" dt="2022-04-03T17:40:11.145" v="1005" actId="20577"/>
          <ac:spMkLst>
            <pc:docMk/>
            <pc:sldMk cId="2908669813" sldId="471"/>
            <ac:spMk id="3" creationId="{042E0669-5EB2-4525-9444-B63B6CA28743}"/>
          </ac:spMkLst>
        </pc:spChg>
      </pc:sldChg>
      <pc:sldChg chg="addSp modSp new mod">
        <pc:chgData name="Richard Anderson" userId="4654cc452026b74c" providerId="LiveId" clId="{28B0D75C-99BE-4A1C-8784-9F11BE7988EE}" dt="2022-04-03T17:41:39.868" v="1008" actId="1076"/>
        <pc:sldMkLst>
          <pc:docMk/>
          <pc:sldMk cId="4115010647" sldId="472"/>
        </pc:sldMkLst>
        <pc:spChg chg="mod">
          <ac:chgData name="Richard Anderson" userId="4654cc452026b74c" providerId="LiveId" clId="{28B0D75C-99BE-4A1C-8784-9F11BE7988EE}" dt="2022-04-03T17:26:40.246" v="850" actId="20577"/>
          <ac:spMkLst>
            <pc:docMk/>
            <pc:sldMk cId="4115010647" sldId="472"/>
            <ac:spMk id="2" creationId="{81464AF3-0FA9-4CAF-BAD3-B8579F4CC53A}"/>
          </ac:spMkLst>
        </pc:spChg>
        <pc:spChg chg="mod">
          <ac:chgData name="Richard Anderson" userId="4654cc452026b74c" providerId="LiveId" clId="{28B0D75C-99BE-4A1C-8784-9F11BE7988EE}" dt="2022-04-03T17:38:50.169" v="943" actId="20577"/>
          <ac:spMkLst>
            <pc:docMk/>
            <pc:sldMk cId="4115010647" sldId="472"/>
            <ac:spMk id="3" creationId="{E7C5C7E6-7191-44CD-917B-A919A19B20FA}"/>
          </ac:spMkLst>
        </pc:spChg>
        <pc:picChg chg="add mod">
          <ac:chgData name="Richard Anderson" userId="4654cc452026b74c" providerId="LiveId" clId="{28B0D75C-99BE-4A1C-8784-9F11BE7988EE}" dt="2022-04-03T17:41:39.868" v="1008" actId="1076"/>
          <ac:picMkLst>
            <pc:docMk/>
            <pc:sldMk cId="4115010647" sldId="472"/>
            <ac:picMk id="8" creationId="{1694E4FD-B3CF-4ACE-AF54-79CC9524C345}"/>
          </ac:picMkLst>
        </pc:picChg>
      </pc:sldChg>
      <pc:sldChg chg="addSp delSp modSp mod">
        <pc:chgData name="Richard Anderson" userId="4654cc452026b74c" providerId="LiveId" clId="{28B0D75C-99BE-4A1C-8784-9F11BE7988EE}" dt="2022-04-03T18:34:04.528" v="1154" actId="207"/>
        <pc:sldMkLst>
          <pc:docMk/>
          <pc:sldMk cId="0" sldId="473"/>
        </pc:sldMkLst>
        <pc:spChg chg="add mod">
          <ac:chgData name="Richard Anderson" userId="4654cc452026b74c" providerId="LiveId" clId="{28B0D75C-99BE-4A1C-8784-9F11BE7988EE}" dt="2022-04-03T18:34:04.528" v="1154" actId="207"/>
          <ac:spMkLst>
            <pc:docMk/>
            <pc:sldMk cId="0" sldId="473"/>
            <ac:spMk id="5" creationId="{92769B59-2C94-4C16-B57D-A0A097184671}"/>
          </ac:spMkLst>
        </pc:spChg>
        <pc:spChg chg="mod">
          <ac:chgData name="Richard Anderson" userId="4654cc452026b74c" providerId="LiveId" clId="{28B0D75C-99BE-4A1C-8784-9F11BE7988EE}" dt="2022-04-03T17:45:58.446" v="1010" actId="27636"/>
          <ac:spMkLst>
            <pc:docMk/>
            <pc:sldMk cId="0" sldId="473"/>
            <ac:spMk id="6147" creationId="{00000000-0000-0000-0000-000000000000}"/>
          </ac:spMkLst>
        </pc:spChg>
        <pc:spChg chg="del mod">
          <ac:chgData name="Richard Anderson" userId="4654cc452026b74c" providerId="LiveId" clId="{28B0D75C-99BE-4A1C-8784-9F11BE7988EE}" dt="2022-04-03T18:33:29.009" v="1152" actId="21"/>
          <ac:spMkLst>
            <pc:docMk/>
            <pc:sldMk cId="0" sldId="473"/>
            <ac:spMk id="6153" creationId="{00000000-0000-0000-0000-000000000000}"/>
          </ac:spMkLst>
        </pc:spChg>
      </pc:sldChg>
      <pc:sldChg chg="addSp delSp modSp new mod modClrScheme chgLayout">
        <pc:chgData name="Richard Anderson" userId="4654cc452026b74c" providerId="LiveId" clId="{28B0D75C-99BE-4A1C-8784-9F11BE7988EE}" dt="2022-04-03T17:49:43.031" v="1129" actId="120"/>
        <pc:sldMkLst>
          <pc:docMk/>
          <pc:sldMk cId="220895901" sldId="474"/>
        </pc:sldMkLst>
        <pc:spChg chg="del mod ord">
          <ac:chgData name="Richard Anderson" userId="4654cc452026b74c" providerId="LiveId" clId="{28B0D75C-99BE-4A1C-8784-9F11BE7988EE}" dt="2022-04-03T17:46:42.345" v="1019" actId="700"/>
          <ac:spMkLst>
            <pc:docMk/>
            <pc:sldMk cId="220895901" sldId="474"/>
            <ac:spMk id="2" creationId="{306EF0E6-9A1A-47A8-82DC-43F5B26A4D12}"/>
          </ac:spMkLst>
        </pc:spChg>
        <pc:spChg chg="del mod ord">
          <ac:chgData name="Richard Anderson" userId="4654cc452026b74c" providerId="LiveId" clId="{28B0D75C-99BE-4A1C-8784-9F11BE7988EE}" dt="2022-04-03T17:46:42.345" v="1019" actId="700"/>
          <ac:spMkLst>
            <pc:docMk/>
            <pc:sldMk cId="220895901" sldId="474"/>
            <ac:spMk id="3" creationId="{A7F740B0-6731-4558-B743-8194E84CB993}"/>
          </ac:spMkLst>
        </pc:spChg>
        <pc:spChg chg="mod ord">
          <ac:chgData name="Richard Anderson" userId="4654cc452026b74c" providerId="LiveId" clId="{28B0D75C-99BE-4A1C-8784-9F11BE7988EE}" dt="2022-04-03T17:46:42.345" v="1019" actId="700"/>
          <ac:spMkLst>
            <pc:docMk/>
            <pc:sldMk cId="220895901" sldId="474"/>
            <ac:spMk id="4" creationId="{7F5605F5-5B8C-4978-BD5A-80B1B57F626D}"/>
          </ac:spMkLst>
        </pc:spChg>
        <pc:spChg chg="mod ord">
          <ac:chgData name="Richard Anderson" userId="4654cc452026b74c" providerId="LiveId" clId="{28B0D75C-99BE-4A1C-8784-9F11BE7988EE}" dt="2022-04-03T17:46:42.345" v="1019" actId="700"/>
          <ac:spMkLst>
            <pc:docMk/>
            <pc:sldMk cId="220895901" sldId="474"/>
            <ac:spMk id="5" creationId="{83A9F790-F549-4391-A7A6-1BB9A6A928F5}"/>
          </ac:spMkLst>
        </pc:spChg>
        <pc:spChg chg="mod ord">
          <ac:chgData name="Richard Anderson" userId="4654cc452026b74c" providerId="LiveId" clId="{28B0D75C-99BE-4A1C-8784-9F11BE7988EE}" dt="2022-04-03T17:46:42.345" v="1019" actId="700"/>
          <ac:spMkLst>
            <pc:docMk/>
            <pc:sldMk cId="220895901" sldId="474"/>
            <ac:spMk id="6" creationId="{376D87DB-86B3-4B9B-AC80-B5E97844BC79}"/>
          </ac:spMkLst>
        </pc:spChg>
        <pc:spChg chg="add mod ord">
          <ac:chgData name="Richard Anderson" userId="4654cc452026b74c" providerId="LiveId" clId="{28B0D75C-99BE-4A1C-8784-9F11BE7988EE}" dt="2022-04-03T17:46:59.312" v="1038" actId="20577"/>
          <ac:spMkLst>
            <pc:docMk/>
            <pc:sldMk cId="220895901" sldId="474"/>
            <ac:spMk id="7" creationId="{8D185931-AE9A-4B3F-AFEA-B3C02B5661AD}"/>
          </ac:spMkLst>
        </pc:spChg>
        <pc:spChg chg="add mod ord">
          <ac:chgData name="Richard Anderson" userId="4654cc452026b74c" providerId="LiveId" clId="{28B0D75C-99BE-4A1C-8784-9F11BE7988EE}" dt="2022-04-03T17:49:43.031" v="1129" actId="120"/>
          <ac:spMkLst>
            <pc:docMk/>
            <pc:sldMk cId="220895901" sldId="474"/>
            <ac:spMk id="8" creationId="{BF11E553-F4BA-4D38-A2DB-2EA405FD65B0}"/>
          </ac:spMkLst>
        </pc:spChg>
      </pc:sldChg>
      <pc:sldChg chg="addSp delSp modSp new mod modClrScheme chgLayout">
        <pc:chgData name="Richard Anderson" userId="4654cc452026b74c" providerId="LiveId" clId="{28B0D75C-99BE-4A1C-8784-9F11BE7988EE}" dt="2022-04-03T18:29:09.255" v="1150"/>
        <pc:sldMkLst>
          <pc:docMk/>
          <pc:sldMk cId="2212097925" sldId="475"/>
        </pc:sldMkLst>
        <pc:spChg chg="mod ord">
          <ac:chgData name="Richard Anderson" userId="4654cc452026b74c" providerId="LiveId" clId="{28B0D75C-99BE-4A1C-8784-9F11BE7988EE}" dt="2022-04-03T18:28:13.954" v="1147" actId="700"/>
          <ac:spMkLst>
            <pc:docMk/>
            <pc:sldMk cId="2212097925" sldId="475"/>
            <ac:spMk id="2" creationId="{0CD73323-AA74-42FD-BF74-F417ABB27D9C}"/>
          </ac:spMkLst>
        </pc:spChg>
        <pc:spChg chg="del">
          <ac:chgData name="Richard Anderson" userId="4654cc452026b74c" providerId="LiveId" clId="{28B0D75C-99BE-4A1C-8784-9F11BE7988EE}" dt="2022-04-03T18:28:13.954" v="1147" actId="700"/>
          <ac:spMkLst>
            <pc:docMk/>
            <pc:sldMk cId="2212097925" sldId="475"/>
            <ac:spMk id="3" creationId="{9349B70D-B3FC-46CF-B722-CBEC91199D11}"/>
          </ac:spMkLst>
        </pc:spChg>
        <pc:spChg chg="mod ord">
          <ac:chgData name="Richard Anderson" userId="4654cc452026b74c" providerId="LiveId" clId="{28B0D75C-99BE-4A1C-8784-9F11BE7988EE}" dt="2022-04-03T18:28:13.954" v="1147" actId="700"/>
          <ac:spMkLst>
            <pc:docMk/>
            <pc:sldMk cId="2212097925" sldId="475"/>
            <ac:spMk id="4" creationId="{5ED28614-6B83-448C-A612-BDF9FC4B4261}"/>
          </ac:spMkLst>
        </pc:spChg>
        <pc:spChg chg="mod ord">
          <ac:chgData name="Richard Anderson" userId="4654cc452026b74c" providerId="LiveId" clId="{28B0D75C-99BE-4A1C-8784-9F11BE7988EE}" dt="2022-04-03T18:28:13.954" v="1147" actId="700"/>
          <ac:spMkLst>
            <pc:docMk/>
            <pc:sldMk cId="2212097925" sldId="475"/>
            <ac:spMk id="5" creationId="{DA0D65EE-3FEF-4806-BC2A-0AD58D3C2C83}"/>
          </ac:spMkLst>
        </pc:spChg>
        <pc:spChg chg="mod ord">
          <ac:chgData name="Richard Anderson" userId="4654cc452026b74c" providerId="LiveId" clId="{28B0D75C-99BE-4A1C-8784-9F11BE7988EE}" dt="2022-04-03T18:28:13.954" v="1147" actId="700"/>
          <ac:spMkLst>
            <pc:docMk/>
            <pc:sldMk cId="2212097925" sldId="475"/>
            <ac:spMk id="6" creationId="{860727B2-C7C8-42F5-AD9E-E12AC5DBB50B}"/>
          </ac:spMkLst>
        </pc:spChg>
        <pc:spChg chg="add mod">
          <ac:chgData name="Richard Anderson" userId="4654cc452026b74c" providerId="LiveId" clId="{28B0D75C-99BE-4A1C-8784-9F11BE7988EE}" dt="2022-04-03T18:28:08.488" v="1146"/>
          <ac:spMkLst>
            <pc:docMk/>
            <pc:sldMk cId="2212097925" sldId="475"/>
            <ac:spMk id="7" creationId="{8CCF97F0-D55C-4CA3-BD30-4B1E5FDF8087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8" creationId="{E64134F2-B5F0-44E4-9504-2DB7073162E8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11" creationId="{9E7248E3-9663-4132-9DC4-2EBBB6CF5126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12" creationId="{C2229896-B590-49D8-88FA-25B9ED842F27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14" creationId="{0A420A14-9B57-41C6-9BDD-A54F0993266F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15" creationId="{EFD09391-9A03-4D9F-8B70-ABC01CD3E429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18" creationId="{FDF81B20-EF26-4455-B440-9781B5B91A24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19" creationId="{02347FBF-0165-4746-99D9-B71EFDC825ED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2" creationId="{EBC6E0A7-DD44-4F3E-BA55-096D191BA93C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4" creationId="{D5207644-5DC3-44AF-B715-9DE908C56994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5" creationId="{058D2287-CEB7-4AE2-B287-07EED9991B1B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6" creationId="{AB4C089A-73EC-422F-8BEB-9BCD386F21BB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7" creationId="{94805185-8C5C-453C-BC33-6BC0DDED3D89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8" creationId="{8896A36A-D278-44E8-9737-EFA5A5FCF0AB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29" creationId="{86B43E58-1A2A-495F-BC9D-AF0C18A455DC}"/>
          </ac:spMkLst>
        </pc:spChg>
        <pc:spChg chg="add mod">
          <ac:chgData name="Richard Anderson" userId="4654cc452026b74c" providerId="LiveId" clId="{28B0D75C-99BE-4A1C-8784-9F11BE7988EE}" dt="2022-04-03T18:29:09.255" v="1150"/>
          <ac:spMkLst>
            <pc:docMk/>
            <pc:sldMk cId="2212097925" sldId="475"/>
            <ac:spMk id="35" creationId="{55BF19A4-7655-4D88-ACD5-525B5CBEC071}"/>
          </ac:spMkLst>
        </pc:sp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9" creationId="{D16EE60A-34BC-466A-8CD0-1C5079711A53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10" creationId="{06BA548D-D642-44DD-825C-C327ABA00C45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13" creationId="{A7C59151-AAA2-404C-A33A-28F5E2C8B492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16" creationId="{A57AFA4D-D426-42FD-9F56-75CE9BDD2BCE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17" creationId="{C9D7A30A-031D-4377-8FFA-62C9A10723E9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20" creationId="{05441C49-A45D-42A3-BA04-DC392192D184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21" creationId="{0F20B79B-FED3-488F-B64F-1F13203EB66C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23" creationId="{C5C96382-C630-4551-8443-75C9C39B7623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30" creationId="{7EC97EBA-9128-4034-8D27-5C2BF2128D0D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31" creationId="{B9FA1CC4-BBD2-4BAB-B6FF-3D2CCB85D844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32" creationId="{F23C6747-865E-432D-B848-F19FD2C13324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33" creationId="{25D2068B-9390-4223-8F8A-59532408DCF5}"/>
          </ac:cxnSpMkLst>
        </pc:cxnChg>
        <pc:cxnChg chg="add mod">
          <ac:chgData name="Richard Anderson" userId="4654cc452026b74c" providerId="LiveId" clId="{28B0D75C-99BE-4A1C-8784-9F11BE7988EE}" dt="2022-04-03T18:29:09.255" v="1150"/>
          <ac:cxnSpMkLst>
            <pc:docMk/>
            <pc:sldMk cId="2212097925" sldId="475"/>
            <ac:cxnSpMk id="34" creationId="{B4661AF2-93BF-434E-B40C-E1E9ADF4F46B}"/>
          </ac:cxnSpMkLst>
        </pc:cxnChg>
      </pc:sldChg>
      <pc:sldChg chg="addSp delSp modSp new mod modClrScheme chgLayout">
        <pc:chgData name="Richard Anderson" userId="4654cc452026b74c" providerId="LiveId" clId="{28B0D75C-99BE-4A1C-8784-9F11BE7988EE}" dt="2022-04-03T18:40:01.966" v="1352" actId="20577"/>
        <pc:sldMkLst>
          <pc:docMk/>
          <pc:sldMk cId="4087967561" sldId="476"/>
        </pc:sldMkLst>
        <pc:spChg chg="mod ord">
          <ac:chgData name="Richard Anderson" userId="4654cc452026b74c" providerId="LiveId" clId="{28B0D75C-99BE-4A1C-8784-9F11BE7988EE}" dt="2022-04-03T18:35:07.753" v="1156" actId="700"/>
          <ac:spMkLst>
            <pc:docMk/>
            <pc:sldMk cId="4087967561" sldId="476"/>
            <ac:spMk id="2" creationId="{8BEB0A81-09E4-4DB3-98B0-331B1C878225}"/>
          </ac:spMkLst>
        </pc:spChg>
        <pc:spChg chg="mod ord">
          <ac:chgData name="Richard Anderson" userId="4654cc452026b74c" providerId="LiveId" clId="{28B0D75C-99BE-4A1C-8784-9F11BE7988EE}" dt="2022-04-03T18:35:07.753" v="1156" actId="700"/>
          <ac:spMkLst>
            <pc:docMk/>
            <pc:sldMk cId="4087967561" sldId="476"/>
            <ac:spMk id="3" creationId="{984EA5EA-8E00-49D5-B07C-929D2CF4799D}"/>
          </ac:spMkLst>
        </pc:spChg>
        <pc:spChg chg="mod ord">
          <ac:chgData name="Richard Anderson" userId="4654cc452026b74c" providerId="LiveId" clId="{28B0D75C-99BE-4A1C-8784-9F11BE7988EE}" dt="2022-04-03T18:35:07.753" v="1156" actId="700"/>
          <ac:spMkLst>
            <pc:docMk/>
            <pc:sldMk cId="4087967561" sldId="476"/>
            <ac:spMk id="4" creationId="{2D28CFAE-3455-49C3-ACF1-6F183F9CA8C3}"/>
          </ac:spMkLst>
        </pc:spChg>
        <pc:spChg chg="add mod ord">
          <ac:chgData name="Richard Anderson" userId="4654cc452026b74c" providerId="LiveId" clId="{28B0D75C-99BE-4A1C-8784-9F11BE7988EE}" dt="2022-04-03T18:40:01.966" v="1352" actId="20577"/>
          <ac:spMkLst>
            <pc:docMk/>
            <pc:sldMk cId="4087967561" sldId="476"/>
            <ac:spMk id="5" creationId="{D0C7B19B-D43A-4CC5-9959-656E796EDF89}"/>
          </ac:spMkLst>
        </pc:spChg>
        <pc:spChg chg="add del mod ord">
          <ac:chgData name="Richard Anderson" userId="4654cc452026b74c" providerId="LiveId" clId="{28B0D75C-99BE-4A1C-8784-9F11BE7988EE}" dt="2022-04-03T18:35:30.170" v="1157" actId="3680"/>
          <ac:spMkLst>
            <pc:docMk/>
            <pc:sldMk cId="4087967561" sldId="476"/>
            <ac:spMk id="6" creationId="{0FB3F3B1-A4A7-464B-BDF8-CB71C3E25B27}"/>
          </ac:spMkLst>
        </pc:spChg>
        <pc:graphicFrameChg chg="add mod ord modGraphic">
          <ac:chgData name="Richard Anderson" userId="4654cc452026b74c" providerId="LiveId" clId="{28B0D75C-99BE-4A1C-8784-9F11BE7988EE}" dt="2022-04-03T18:39:48.872" v="1327" actId="20577"/>
          <ac:graphicFrameMkLst>
            <pc:docMk/>
            <pc:sldMk cId="4087967561" sldId="476"/>
            <ac:graphicFrameMk id="7" creationId="{EE274A63-CA22-4EF2-9DAF-F0C47661EBBB}"/>
          </ac:graphicFrameMkLst>
        </pc:graphicFrameChg>
      </pc:sldChg>
      <pc:sldChg chg="modSp new mod">
        <pc:chgData name="Richard Anderson" userId="4654cc452026b74c" providerId="LiveId" clId="{28B0D75C-99BE-4A1C-8784-9F11BE7988EE}" dt="2022-04-03T18:42:50.433" v="1541" actId="20577"/>
        <pc:sldMkLst>
          <pc:docMk/>
          <pc:sldMk cId="718896602" sldId="477"/>
        </pc:sldMkLst>
        <pc:spChg chg="mod">
          <ac:chgData name="Richard Anderson" userId="4654cc452026b74c" providerId="LiveId" clId="{28B0D75C-99BE-4A1C-8784-9F11BE7988EE}" dt="2022-04-03T18:41:16.306" v="1367" actId="20577"/>
          <ac:spMkLst>
            <pc:docMk/>
            <pc:sldMk cId="718896602" sldId="477"/>
            <ac:spMk id="2" creationId="{DEA8341E-EF9C-42ED-A22A-7DAF6FCDBA13}"/>
          </ac:spMkLst>
        </pc:spChg>
        <pc:spChg chg="mod">
          <ac:chgData name="Richard Anderson" userId="4654cc452026b74c" providerId="LiveId" clId="{28B0D75C-99BE-4A1C-8784-9F11BE7988EE}" dt="2022-04-03T18:42:50.433" v="1541" actId="20577"/>
          <ac:spMkLst>
            <pc:docMk/>
            <pc:sldMk cId="718896602" sldId="477"/>
            <ac:spMk id="3" creationId="{71DA0546-87C9-4978-87CC-356F757CC7DA}"/>
          </ac:spMkLst>
        </pc:spChg>
      </pc:sldChg>
      <pc:sldMasterChg chg="delSldLayout">
        <pc:chgData name="Richard Anderson" userId="4654cc452026b74c" providerId="LiveId" clId="{28B0D75C-99BE-4A1C-8784-9F11BE7988EE}" dt="2022-04-03T17:43:52.354" v="1009" actId="2696"/>
        <pc:sldMasterMkLst>
          <pc:docMk/>
          <pc:sldMasterMk cId="1822890172" sldId="2147483661"/>
        </pc:sldMasterMkLst>
        <pc:sldLayoutChg chg="del">
          <pc:chgData name="Richard Anderson" userId="4654cc452026b74c" providerId="LiveId" clId="{28B0D75C-99BE-4A1C-8784-9F11BE7988EE}" dt="2022-04-03T01:02:08.101" v="583" actId="2696"/>
          <pc:sldLayoutMkLst>
            <pc:docMk/>
            <pc:sldMasterMk cId="1822890172" sldId="2147483661"/>
            <pc:sldLayoutMk cId="1655181020" sldId="2147483673"/>
          </pc:sldLayoutMkLst>
        </pc:sldLayoutChg>
        <pc:sldLayoutChg chg="del">
          <pc:chgData name="Richard Anderson" userId="4654cc452026b74c" providerId="LiveId" clId="{28B0D75C-99BE-4A1C-8784-9F11BE7988EE}" dt="2022-04-03T17:43:52.354" v="1009" actId="2696"/>
          <pc:sldLayoutMkLst>
            <pc:docMk/>
            <pc:sldMasterMk cId="1822890172" sldId="2147483661"/>
            <pc:sldLayoutMk cId="2693861644" sldId="2147483674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07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t" anchorCtr="0" compatLnSpc="1">
            <a:prstTxWarp prst="textNoShape">
              <a:avLst/>
            </a:prstTxWarp>
          </a:bodyPr>
          <a:lstStyle>
            <a:lvl1pPr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5413" y="0"/>
            <a:ext cx="3062287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t" anchorCtr="0" compatLnSpc="1">
            <a:prstTxWarp prst="textNoShape">
              <a:avLst/>
            </a:prstTxWarp>
          </a:bodyPr>
          <a:lstStyle>
            <a:lvl1pPr algn="r"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3488"/>
            <a:ext cx="3060700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b" anchorCtr="0" compatLnSpc="1">
            <a:prstTxWarp prst="textNoShape">
              <a:avLst/>
            </a:prstTxWarp>
          </a:bodyPr>
          <a:lstStyle>
            <a:lvl1pPr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5413" y="8853488"/>
            <a:ext cx="3062287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290" tIns="43645" rIns="87290" bIns="43645" numCol="1" anchor="b" anchorCtr="0" compatLnSpc="1">
            <a:prstTxWarp prst="textNoShape">
              <a:avLst/>
            </a:prstTxWarp>
          </a:bodyPr>
          <a:lstStyle>
            <a:lvl1pPr algn="r" defTabSz="873272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5FFEEAA-FA7D-4C6B-B401-0583FCE20B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5872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t" anchorCtr="0" compatLnSpc="1">
            <a:prstTxWarp prst="textNoShape">
              <a:avLst/>
            </a:prstTxWarp>
          </a:bodyPr>
          <a:lstStyle>
            <a:lvl1pPr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225" y="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t" anchorCtr="0" compatLnSpc="1">
            <a:prstTxWarp prst="textNoShape">
              <a:avLst/>
            </a:prstTxWarp>
          </a:bodyPr>
          <a:lstStyle>
            <a:lvl1pPr algn="r"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10075"/>
            <a:ext cx="5124450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b" anchorCtr="0" compatLnSpc="1">
            <a:prstTxWarp prst="textNoShape">
              <a:avLst/>
            </a:prstTxWarp>
          </a:bodyPr>
          <a:lstStyle>
            <a:lvl1pPr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225" y="8820150"/>
            <a:ext cx="302577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6" tIns="46062" rIns="92126" bIns="46062" numCol="1" anchor="b" anchorCtr="0" compatLnSpc="1">
            <a:prstTxWarp prst="textNoShape">
              <a:avLst/>
            </a:prstTxWarp>
          </a:bodyPr>
          <a:lstStyle>
            <a:lvl1pPr algn="r" defTabSz="922126">
              <a:lnSpc>
                <a:spcPct val="100000"/>
              </a:lnSpc>
              <a:spcBef>
                <a:spcPct val="0"/>
              </a:spcBef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D009345-72C9-4A7C-A0D7-3D94E68039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0044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17C474B-C3E0-4DCD-B84A-C2977C7F6AF3}" type="slidenum">
              <a:rPr lang="en-US" altLang="en-US" sz="1300" smtClean="0">
                <a:solidFill>
                  <a:schemeClr val="tx1"/>
                </a:solidFill>
              </a:rPr>
              <a:pPr/>
              <a:t>1</a:t>
            </a:fld>
            <a:endParaRPr lang="en-US" altLang="en-US" sz="1300">
              <a:solidFill>
                <a:schemeClr val="tx1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C27C9B2-C7AC-446E-8B5B-EC014B5CC7B6}" type="datetime1">
              <a:rPr lang="en-US" altLang="en-US" sz="1200"/>
              <a:pPr/>
              <a:t>10/23/2022</a:t>
            </a:fld>
            <a:endParaRPr lang="en-US" altLang="en-US" sz="1200"/>
          </a:p>
        </p:txBody>
      </p:sp>
      <p:sp>
        <p:nvSpPr>
          <p:cNvPr id="3277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41494E8-FD99-4336-850B-3DF99CBAF900}" type="slidenum">
              <a:rPr lang="en-US" altLang="en-US" sz="1200"/>
              <a:pPr/>
              <a:t>2</a:t>
            </a:fld>
            <a:endParaRPr lang="en-US" altLang="en-US" sz="1200"/>
          </a:p>
        </p:txBody>
      </p:sp>
      <p:sp>
        <p:nvSpPr>
          <p:cNvPr id="327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67729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26CDFE-CC94-4EAE-AC31-D6A5AB166A89}" type="slidenum">
              <a:rPr lang="en-US" altLang="en-US" sz="1300"/>
              <a:pPr eaLnBrk="1" hangingPunct="1"/>
              <a:t>9</a:t>
            </a:fld>
            <a:endParaRPr lang="en-US" altLang="en-US" sz="13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2336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+mn-lt"/>
              </a:defRPr>
            </a:lvl1pPr>
          </a:lstStyle>
          <a:p>
            <a:r>
              <a:rPr lang="en-US"/>
              <a:t>10/22/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E820A4-3FD7-46A3-BBC4-852662ABCD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9956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EE3D29-17E1-4F73-98C5-C1578562D19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2677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706F9A-20CC-453C-B016-716D1B49E8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5548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+mn-lt"/>
              </a:defRPr>
            </a:lvl1pPr>
          </a:lstStyle>
          <a:p>
            <a:r>
              <a:rPr lang="en-US"/>
              <a:t>10/22/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8517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399F4-18E9-476C-BF51-6F6CFD52510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710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A89EC3-A915-4455-86D5-B12D6737FD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160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72A4B9-27A0-431E-828E-D9164D3B90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186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C45AD5-AAEF-4934-AA5C-1772920842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604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D4BD63-3F69-4317-BFAC-D05CE43EF9A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4992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4B3FFC-6FA6-477D-962A-C50729C486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904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D1CD63-D5FC-42BA-93E0-6A849AD09C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3162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r>
              <a:rPr lang="en-US"/>
              <a:t>10/22/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1E508F6-ED62-4112-8118-58A1073E24C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90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tags" Target="../tags/tag67.xml"/><Relationship Id="rId7" Type="http://schemas.openxmlformats.org/officeDocument/2006/relationships/image" Target="../media/image1.wmf"/><Relationship Id="rId2" Type="http://schemas.openxmlformats.org/officeDocument/2006/relationships/tags" Target="../tags/tag6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8.xml"/><Relationship Id="rId9" Type="http://schemas.openxmlformats.org/officeDocument/2006/relationships/image" Target="../media/image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tags" Target="../tags/tag18.xml"/><Relationship Id="rId18" Type="http://schemas.openxmlformats.org/officeDocument/2006/relationships/tags" Target="../tags/tag23.xml"/><Relationship Id="rId26" Type="http://schemas.openxmlformats.org/officeDocument/2006/relationships/tags" Target="../tags/tag31.xml"/><Relationship Id="rId39" Type="http://schemas.openxmlformats.org/officeDocument/2006/relationships/tags" Target="../tags/tag44.xml"/><Relationship Id="rId21" Type="http://schemas.openxmlformats.org/officeDocument/2006/relationships/tags" Target="../tags/tag26.xml"/><Relationship Id="rId34" Type="http://schemas.openxmlformats.org/officeDocument/2006/relationships/tags" Target="../tags/tag39.xml"/><Relationship Id="rId42" Type="http://schemas.openxmlformats.org/officeDocument/2006/relationships/tags" Target="../tags/tag47.xml"/><Relationship Id="rId47" Type="http://schemas.openxmlformats.org/officeDocument/2006/relationships/tags" Target="../tags/tag52.xml"/><Relationship Id="rId50" Type="http://schemas.openxmlformats.org/officeDocument/2006/relationships/tags" Target="../tags/tag55.xml"/><Relationship Id="rId55" Type="http://schemas.openxmlformats.org/officeDocument/2006/relationships/tags" Target="../tags/tag60.xml"/><Relationship Id="rId7" Type="http://schemas.openxmlformats.org/officeDocument/2006/relationships/tags" Target="../tags/tag12.xml"/><Relationship Id="rId2" Type="http://schemas.openxmlformats.org/officeDocument/2006/relationships/tags" Target="../tags/tag7.xml"/><Relationship Id="rId16" Type="http://schemas.openxmlformats.org/officeDocument/2006/relationships/tags" Target="../tags/tag21.xml"/><Relationship Id="rId29" Type="http://schemas.openxmlformats.org/officeDocument/2006/relationships/tags" Target="../tags/tag34.xml"/><Relationship Id="rId11" Type="http://schemas.openxmlformats.org/officeDocument/2006/relationships/tags" Target="../tags/tag16.xml"/><Relationship Id="rId24" Type="http://schemas.openxmlformats.org/officeDocument/2006/relationships/tags" Target="../tags/tag29.xml"/><Relationship Id="rId32" Type="http://schemas.openxmlformats.org/officeDocument/2006/relationships/tags" Target="../tags/tag37.xml"/><Relationship Id="rId37" Type="http://schemas.openxmlformats.org/officeDocument/2006/relationships/tags" Target="../tags/tag42.xml"/><Relationship Id="rId40" Type="http://schemas.openxmlformats.org/officeDocument/2006/relationships/tags" Target="../tags/tag45.xml"/><Relationship Id="rId45" Type="http://schemas.openxmlformats.org/officeDocument/2006/relationships/tags" Target="../tags/tag50.xml"/><Relationship Id="rId53" Type="http://schemas.openxmlformats.org/officeDocument/2006/relationships/tags" Target="../tags/tag58.xml"/><Relationship Id="rId58" Type="http://schemas.openxmlformats.org/officeDocument/2006/relationships/tags" Target="../tags/tag63.xml"/><Relationship Id="rId5" Type="http://schemas.openxmlformats.org/officeDocument/2006/relationships/tags" Target="../tags/tag10.xml"/><Relationship Id="rId19" Type="http://schemas.openxmlformats.org/officeDocument/2006/relationships/tags" Target="../tags/tag24.xml"/><Relationship Id="rId4" Type="http://schemas.openxmlformats.org/officeDocument/2006/relationships/tags" Target="../tags/tag9.xml"/><Relationship Id="rId9" Type="http://schemas.openxmlformats.org/officeDocument/2006/relationships/tags" Target="../tags/tag14.xml"/><Relationship Id="rId14" Type="http://schemas.openxmlformats.org/officeDocument/2006/relationships/tags" Target="../tags/tag19.xml"/><Relationship Id="rId22" Type="http://schemas.openxmlformats.org/officeDocument/2006/relationships/tags" Target="../tags/tag27.xml"/><Relationship Id="rId27" Type="http://schemas.openxmlformats.org/officeDocument/2006/relationships/tags" Target="../tags/tag32.xml"/><Relationship Id="rId30" Type="http://schemas.openxmlformats.org/officeDocument/2006/relationships/tags" Target="../tags/tag35.xml"/><Relationship Id="rId35" Type="http://schemas.openxmlformats.org/officeDocument/2006/relationships/tags" Target="../tags/tag40.xml"/><Relationship Id="rId43" Type="http://schemas.openxmlformats.org/officeDocument/2006/relationships/tags" Target="../tags/tag48.xml"/><Relationship Id="rId48" Type="http://schemas.openxmlformats.org/officeDocument/2006/relationships/tags" Target="../tags/tag53.xml"/><Relationship Id="rId56" Type="http://schemas.openxmlformats.org/officeDocument/2006/relationships/tags" Target="../tags/tag61.xml"/><Relationship Id="rId8" Type="http://schemas.openxmlformats.org/officeDocument/2006/relationships/tags" Target="../tags/tag13.xml"/><Relationship Id="rId51" Type="http://schemas.openxmlformats.org/officeDocument/2006/relationships/tags" Target="../tags/tag56.xml"/><Relationship Id="rId3" Type="http://schemas.openxmlformats.org/officeDocument/2006/relationships/tags" Target="../tags/tag8.xml"/><Relationship Id="rId12" Type="http://schemas.openxmlformats.org/officeDocument/2006/relationships/tags" Target="../tags/tag17.xml"/><Relationship Id="rId17" Type="http://schemas.openxmlformats.org/officeDocument/2006/relationships/tags" Target="../tags/tag22.xml"/><Relationship Id="rId25" Type="http://schemas.openxmlformats.org/officeDocument/2006/relationships/tags" Target="../tags/tag30.xml"/><Relationship Id="rId33" Type="http://schemas.openxmlformats.org/officeDocument/2006/relationships/tags" Target="../tags/tag38.xml"/><Relationship Id="rId38" Type="http://schemas.openxmlformats.org/officeDocument/2006/relationships/tags" Target="../tags/tag43.xml"/><Relationship Id="rId46" Type="http://schemas.openxmlformats.org/officeDocument/2006/relationships/tags" Target="../tags/tag51.xml"/><Relationship Id="rId59" Type="http://schemas.openxmlformats.org/officeDocument/2006/relationships/slideLayout" Target="../slideLayouts/slideLayout2.xml"/><Relationship Id="rId20" Type="http://schemas.openxmlformats.org/officeDocument/2006/relationships/tags" Target="../tags/tag25.xml"/><Relationship Id="rId41" Type="http://schemas.openxmlformats.org/officeDocument/2006/relationships/tags" Target="../tags/tag46.xml"/><Relationship Id="rId54" Type="http://schemas.openxmlformats.org/officeDocument/2006/relationships/tags" Target="../tags/tag59.xml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15" Type="http://schemas.openxmlformats.org/officeDocument/2006/relationships/tags" Target="../tags/tag20.xml"/><Relationship Id="rId23" Type="http://schemas.openxmlformats.org/officeDocument/2006/relationships/tags" Target="../tags/tag28.xml"/><Relationship Id="rId28" Type="http://schemas.openxmlformats.org/officeDocument/2006/relationships/tags" Target="../tags/tag33.xml"/><Relationship Id="rId36" Type="http://schemas.openxmlformats.org/officeDocument/2006/relationships/tags" Target="../tags/tag41.xml"/><Relationship Id="rId49" Type="http://schemas.openxmlformats.org/officeDocument/2006/relationships/tags" Target="../tags/tag54.xml"/><Relationship Id="rId57" Type="http://schemas.openxmlformats.org/officeDocument/2006/relationships/tags" Target="../tags/tag62.xml"/><Relationship Id="rId10" Type="http://schemas.openxmlformats.org/officeDocument/2006/relationships/tags" Target="../tags/tag15.xml"/><Relationship Id="rId31" Type="http://schemas.openxmlformats.org/officeDocument/2006/relationships/tags" Target="../tags/tag36.xml"/><Relationship Id="rId44" Type="http://schemas.openxmlformats.org/officeDocument/2006/relationships/tags" Target="../tags/tag49.xml"/><Relationship Id="rId52" Type="http://schemas.openxmlformats.org/officeDocument/2006/relationships/tags" Target="../tags/tag5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4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685800" y="22860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CSE 332: Data Structures and Parallelism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Fall 2022</a:t>
            </a:r>
          </a:p>
          <a:p>
            <a:r>
              <a:rPr lang="en-US" altLang="en-US"/>
              <a:t>Richard Anderson</a:t>
            </a:r>
          </a:p>
          <a:p>
            <a:r>
              <a:rPr lang="en-US" altLang="en-US"/>
              <a:t>Lecture 12: </a:t>
            </a:r>
            <a:r>
              <a:rPr lang="en-US"/>
              <a:t>Hashing  </a:t>
            </a: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E820A4-3FD7-46A3-BBC4-852662ABCDF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AE1CC0-C155-84F3-6B72-6A54146CBF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correct way to do hashing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F4FD3B-2015-4DCC-3958-89EDD38155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4813B6-3CE8-DC25-EE6B-E974139EF5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203BE9-646F-CF40-48B9-128ED1208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Cloud 6">
            <a:extLst>
              <a:ext uri="{FF2B5EF4-FFF2-40B4-BE49-F238E27FC236}">
                <a16:creationId xmlns:a16="http://schemas.microsoft.com/office/drawing/2014/main" id="{10E4C807-B9F5-86A4-8A1A-4ABFEB056EC0}"/>
              </a:ext>
            </a:extLst>
          </p:cNvPr>
          <p:cNvSpPr/>
          <p:nvPr/>
        </p:nvSpPr>
        <p:spPr>
          <a:xfrm>
            <a:off x="609600" y="1600200"/>
            <a:ext cx="3505200" cy="220980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Key space</a:t>
            </a:r>
          </a:p>
        </p:txBody>
      </p:sp>
      <p:sp>
        <p:nvSpPr>
          <p:cNvPr id="8" name="Cloud 7">
            <a:extLst>
              <a:ext uri="{FF2B5EF4-FFF2-40B4-BE49-F238E27FC236}">
                <a16:creationId xmlns:a16="http://schemas.microsoft.com/office/drawing/2014/main" id="{63113D1C-27B9-6F6B-CDC8-1059A3ECAA0F}"/>
              </a:ext>
            </a:extLst>
          </p:cNvPr>
          <p:cNvSpPr/>
          <p:nvPr/>
        </p:nvSpPr>
        <p:spPr>
          <a:xfrm>
            <a:off x="5410200" y="1752600"/>
            <a:ext cx="3276600" cy="182880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[0,…,2</a:t>
            </a:r>
            <a:r>
              <a:rPr lang="en-US" sz="3200" baseline="30000"/>
              <a:t>32</a:t>
            </a:r>
            <a:r>
              <a:rPr lang="en-US" sz="3200"/>
              <a:t>-1]*</a:t>
            </a:r>
          </a:p>
        </p:txBody>
      </p:sp>
      <p:sp>
        <p:nvSpPr>
          <p:cNvPr id="9" name="Right Arrow 11">
            <a:extLst>
              <a:ext uri="{FF2B5EF4-FFF2-40B4-BE49-F238E27FC236}">
                <a16:creationId xmlns:a16="http://schemas.microsoft.com/office/drawing/2014/main" id="{814E99A2-4480-A470-2125-FADE136EA35D}"/>
              </a:ext>
            </a:extLst>
          </p:cNvPr>
          <p:cNvSpPr/>
          <p:nvPr/>
        </p:nvSpPr>
        <p:spPr>
          <a:xfrm>
            <a:off x="4343400" y="2536826"/>
            <a:ext cx="609600" cy="3349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loud 9">
            <a:extLst>
              <a:ext uri="{FF2B5EF4-FFF2-40B4-BE49-F238E27FC236}">
                <a16:creationId xmlns:a16="http://schemas.microsoft.com/office/drawing/2014/main" id="{980D4789-5F30-6F9C-9CC6-B51784C70E30}"/>
              </a:ext>
            </a:extLst>
          </p:cNvPr>
          <p:cNvSpPr/>
          <p:nvPr/>
        </p:nvSpPr>
        <p:spPr>
          <a:xfrm>
            <a:off x="5715000" y="4753950"/>
            <a:ext cx="2362200" cy="1281112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[0,…,2</a:t>
            </a:r>
            <a:r>
              <a:rPr lang="en-US" sz="2400" baseline="30000"/>
              <a:t>k</a:t>
            </a:r>
            <a:r>
              <a:rPr lang="en-US" sz="2400"/>
              <a:t>-1]</a:t>
            </a:r>
          </a:p>
        </p:txBody>
      </p:sp>
      <p:sp>
        <p:nvSpPr>
          <p:cNvPr id="11" name="Right Arrow 11">
            <a:extLst>
              <a:ext uri="{FF2B5EF4-FFF2-40B4-BE49-F238E27FC236}">
                <a16:creationId xmlns:a16="http://schemas.microsoft.com/office/drawing/2014/main" id="{E1B7313F-A31D-C3C4-EA16-98ABCD85F0DA}"/>
              </a:ext>
            </a:extLst>
          </p:cNvPr>
          <p:cNvSpPr/>
          <p:nvPr/>
        </p:nvSpPr>
        <p:spPr>
          <a:xfrm rot="5400000">
            <a:off x="6438900" y="3947319"/>
            <a:ext cx="609600" cy="3349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4692FB2-73DA-3349-1C6A-81649F5EF124}"/>
              </a:ext>
            </a:extLst>
          </p:cNvPr>
          <p:cNvSpPr txBox="1"/>
          <p:nvPr/>
        </p:nvSpPr>
        <p:spPr>
          <a:xfrm>
            <a:off x="7008294" y="3810000"/>
            <a:ext cx="1223412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tx1"/>
                </a:solidFill>
                <a:latin typeface="+mn-lt"/>
              </a:rPr>
              <a:t>mod 2</a:t>
            </a:r>
            <a:r>
              <a:rPr lang="en-US" sz="2800" baseline="30000">
                <a:solidFill>
                  <a:schemeClr val="tx1"/>
                </a:solidFill>
                <a:latin typeface="+mn-lt"/>
              </a:rPr>
              <a:t>k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20942CA-C5C5-9FE0-8F33-1BB62CD0F7C3}"/>
              </a:ext>
            </a:extLst>
          </p:cNvPr>
          <p:cNvSpPr txBox="1"/>
          <p:nvPr/>
        </p:nvSpPr>
        <p:spPr>
          <a:xfrm>
            <a:off x="4195992" y="1840651"/>
            <a:ext cx="904415" cy="5355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chemeClr val="tx1"/>
                </a:solidFill>
                <a:latin typeface="+mn-lt"/>
              </a:rPr>
              <a:t>H(X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71299A6-6239-A1F9-17CD-8C7743BC003A}"/>
              </a:ext>
            </a:extLst>
          </p:cNvPr>
          <p:cNvSpPr txBox="1"/>
          <p:nvPr/>
        </p:nvSpPr>
        <p:spPr>
          <a:xfrm>
            <a:off x="5917474" y="6407543"/>
            <a:ext cx="25908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+mn-lt"/>
              </a:rPr>
              <a:t>* Unsigned arithmetic</a:t>
            </a:r>
          </a:p>
        </p:txBody>
      </p:sp>
    </p:spTree>
    <p:extLst>
      <p:ext uri="{BB962C8B-B14F-4D97-AF65-F5344CB8AC3E}">
        <p14:creationId xmlns:p14="http://schemas.microsoft.com/office/powerpoint/2010/main" val="37359006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74B3420F-4C89-5BDA-7848-6716B30FEC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osing a Hash Functio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F277293-D411-EB87-63AC-FD4EE04B7C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nsiderations</a:t>
            </a:r>
          </a:p>
          <a:p>
            <a:pPr lvl="1"/>
            <a:r>
              <a:rPr lang="en-US"/>
              <a:t>Efficiency</a:t>
            </a:r>
          </a:p>
          <a:p>
            <a:pPr lvl="1"/>
            <a:r>
              <a:rPr lang="en-US"/>
              <a:t>Depend on entire input</a:t>
            </a:r>
          </a:p>
          <a:p>
            <a:pPr lvl="1"/>
            <a:r>
              <a:rPr lang="en-US"/>
              <a:t>Spread out values</a:t>
            </a:r>
          </a:p>
          <a:p>
            <a:pPr lvl="1"/>
            <a:r>
              <a:rPr lang="en-US"/>
              <a:t>Uniform coverage of range</a:t>
            </a:r>
          </a:p>
          <a:p>
            <a:pPr lvl="1"/>
            <a:r>
              <a:rPr lang="en-US"/>
              <a:t>Avoid patterns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Non-</a:t>
            </a:r>
            <a:r>
              <a:rPr lang="en-US" err="1">
                <a:solidFill>
                  <a:srgbClr val="FF0000"/>
                </a:solidFill>
              </a:rPr>
              <a:t>invertable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0F520D2-D41D-0649-95BA-794A630310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EDC5544-595A-D513-8284-D8147026C3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794999-11B3-02CA-71F9-7143C4145F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C45AD5-AAEF-4934-AA5C-17729208420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8896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0F618B-F65D-AA5C-B788-E9798486D4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icienc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D679E0-AAFC-4D71-32F2-1061150B95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For data structure use,  H(X) needs to be fast to compute</a:t>
            </a:r>
          </a:p>
          <a:p>
            <a:r>
              <a:rPr lang="en-US"/>
              <a:t>Hash tables are competing with balanced trees – need to beat the log N factor</a:t>
            </a:r>
          </a:p>
          <a:p>
            <a:r>
              <a:rPr lang="en-US"/>
              <a:t>Bit operations are fasters than arithmetic operations</a:t>
            </a:r>
          </a:p>
          <a:p>
            <a:pPr lvl="1"/>
            <a:r>
              <a:rPr lang="en-US"/>
              <a:t>Division is particularly slow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CB0B23-7E18-38A5-5215-EF7CEAFF8B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DE5BC2-C249-EB8C-255E-00589E93E4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B41EB1-C4DF-7E4A-845D-4EE23D095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252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1AEBB-BAB5-7A46-48EC-9AD6A953AE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choice: </a:t>
            </a:r>
            <a:r>
              <a:rPr lang="en-US" err="1"/>
              <a:t>aX+b</a:t>
            </a:r>
            <a:r>
              <a:rPr lang="en-US"/>
              <a:t> mod 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3D7728-AEB3-13FE-053A-8B9C1D117F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ometimes,  mod 2</a:t>
            </a:r>
            <a:r>
              <a:rPr lang="en-US" baseline="30000"/>
              <a:t>32</a:t>
            </a:r>
            <a:r>
              <a:rPr lang="en-US"/>
              <a:t> instead</a:t>
            </a:r>
          </a:p>
          <a:p>
            <a:r>
              <a:rPr lang="en-US"/>
              <a:t>Constants can be random,  or various recommendations are available</a:t>
            </a:r>
          </a:p>
          <a:p>
            <a:r>
              <a:rPr lang="en-US"/>
              <a:t>Fibonacci hashing:  a=2654435769</a:t>
            </a:r>
          </a:p>
          <a:p>
            <a:r>
              <a:rPr lang="en-US"/>
              <a:t>Generalizations to finite fields</a:t>
            </a:r>
          </a:p>
          <a:p>
            <a:pPr lvl="1"/>
            <a:r>
              <a:rPr lang="en-US"/>
              <a:t>Number theory / Algebra</a:t>
            </a:r>
          </a:p>
          <a:p>
            <a:endParaRPr lang="en-US" baseline="300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C98A2B-81DD-50AB-9634-F5B6A04675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0D52BD-6AAE-EF74-C44A-6E618F6F29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7CB7D2-DBCC-E541-2767-DA75AF8D0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4183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2E14C0-04EB-6E11-A54C-67729C702E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approaches – bit hacking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FF4-9CEE-0988-C276-87EF0E009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86F46D-83E9-2DA7-FDB7-04CEE5DA4B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21C8A7-9A50-EF0E-B5A3-B7B22911A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47CE06-BE19-0033-A7B1-E034F77577E9}"/>
              </a:ext>
            </a:extLst>
          </p:cNvPr>
          <p:cNvSpPr txBox="1"/>
          <p:nvPr/>
        </p:nvSpPr>
        <p:spPr>
          <a:xfrm>
            <a:off x="912223" y="1676400"/>
            <a:ext cx="7543800" cy="46143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unsigned long </a:t>
            </a:r>
            <a:r>
              <a:rPr lang="en-US" sz="1800" b="1" err="1">
                <a:latin typeface="Courier New" panose="02070309020205020404" pitchFamily="49" charset="0"/>
                <a:cs typeface="Courier New" panose="02070309020205020404" pitchFamily="49" charset="0"/>
              </a:rPr>
              <a:t>ElfHash</a:t>
            </a:r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(const unsigned char *s)</a:t>
            </a:r>
          </a:p>
          <a:p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</a:p>
          <a:p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unsigned long   h = 0, high;</a:t>
            </a:r>
          </a:p>
          <a:p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while (*s)</a:t>
            </a:r>
          </a:p>
          <a:p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{</a:t>
            </a:r>
          </a:p>
          <a:p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h = (h &lt;&lt; 4) + *s++;</a:t>
            </a:r>
          </a:p>
          <a:p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if (high = h &amp; 0xF0000000)</a:t>
            </a:r>
          </a:p>
          <a:p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    h ^= high &gt;&gt; 24;</a:t>
            </a:r>
          </a:p>
          <a:p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    h &amp;= ~high;</a:t>
            </a:r>
          </a:p>
          <a:p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    return h;</a:t>
            </a:r>
          </a:p>
          <a:p>
            <a:r>
              <a:rPr lang="en-US" sz="1800" b="1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4832141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9D2479-C75C-4BA5-D248-72F3D129A9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 string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5962C9-9B4E-67A3-BD8D-B4AF68F8D2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8717A5-B79B-57AF-EFA2-917E684613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25A9AB-35AE-B775-6346-71E533AA6A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D7639C-30AD-4A71-EE12-3DE877B574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98A024AD-EDBB-4027-FEF0-AA3CE3E756FB}"/>
              </a:ext>
            </a:extLst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685800" y="1524000"/>
            <a:ext cx="76962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en-US" sz="2400" dirty="0">
                <a:latin typeface="Arial" charset="0"/>
                <a:cs typeface="Arial" charset="0"/>
              </a:rPr>
              <a:t>K = s</a:t>
            </a:r>
            <a:r>
              <a:rPr lang="en-US" altLang="en-US" sz="2400" baseline="-25000" dirty="0">
                <a:latin typeface="Arial" charset="0"/>
                <a:cs typeface="Arial" charset="0"/>
              </a:rPr>
              <a:t>0</a:t>
            </a:r>
            <a:r>
              <a:rPr lang="en-US" altLang="en-US" sz="2400" dirty="0">
                <a:latin typeface="Arial" charset="0"/>
                <a:cs typeface="Arial" charset="0"/>
              </a:rPr>
              <a:t> s</a:t>
            </a:r>
            <a:r>
              <a:rPr lang="en-US" altLang="en-US" sz="2400" baseline="-25000" dirty="0">
                <a:latin typeface="Arial" charset="0"/>
                <a:cs typeface="Arial" charset="0"/>
              </a:rPr>
              <a:t>1</a:t>
            </a:r>
            <a:r>
              <a:rPr lang="en-US" altLang="en-US" sz="2400" dirty="0">
                <a:latin typeface="Arial" charset="0"/>
                <a:cs typeface="Arial" charset="0"/>
              </a:rPr>
              <a:t> s</a:t>
            </a:r>
            <a:r>
              <a:rPr lang="en-US" altLang="en-US" sz="2400" baseline="-25000" dirty="0">
                <a:latin typeface="Arial" charset="0"/>
                <a:cs typeface="Arial" charset="0"/>
              </a:rPr>
              <a:t>2</a:t>
            </a:r>
            <a:r>
              <a:rPr lang="en-US" altLang="en-US" sz="2400" dirty="0">
                <a:latin typeface="Arial" charset="0"/>
                <a:cs typeface="Arial" charset="0"/>
              </a:rPr>
              <a:t> … s </a:t>
            </a:r>
            <a:r>
              <a:rPr lang="en-US" altLang="en-US" sz="2400" baseline="-25000" dirty="0">
                <a:latin typeface="Arial" charset="0"/>
                <a:cs typeface="Arial" charset="0"/>
              </a:rPr>
              <a:t>m-1</a:t>
            </a:r>
            <a:r>
              <a:rPr lang="en-US" altLang="en-US" sz="2400" dirty="0">
                <a:latin typeface="Arial" charset="0"/>
                <a:cs typeface="Arial" charset="0"/>
              </a:rPr>
              <a:t> </a:t>
            </a:r>
            <a:r>
              <a:rPr lang="en-US" altLang="en-US" sz="2000" dirty="0">
                <a:latin typeface="Arial" charset="0"/>
                <a:cs typeface="Arial" charset="0"/>
              </a:rPr>
              <a:t>(where </a:t>
            </a:r>
            <a:r>
              <a:rPr lang="en-US" altLang="en-US" sz="2000" dirty="0" err="1">
                <a:latin typeface="Arial" charset="0"/>
                <a:cs typeface="Arial" charset="0"/>
              </a:rPr>
              <a:t>s</a:t>
            </a:r>
            <a:r>
              <a:rPr lang="en-US" altLang="en-US" sz="2000" baseline="-25000" dirty="0" err="1">
                <a:latin typeface="Arial" charset="0"/>
                <a:cs typeface="Arial" charset="0"/>
              </a:rPr>
              <a:t>i</a:t>
            </a:r>
            <a:r>
              <a:rPr lang="en-US" altLang="en-US" sz="2000" dirty="0">
                <a:latin typeface="Arial" charset="0"/>
                <a:cs typeface="Arial" charset="0"/>
              </a:rPr>
              <a:t> are chars:  </a:t>
            </a:r>
            <a:r>
              <a:rPr lang="en-US" altLang="en-US" sz="2000" dirty="0" err="1">
                <a:latin typeface="Arial" charset="0"/>
                <a:cs typeface="Arial" charset="0"/>
              </a:rPr>
              <a:t>s</a:t>
            </a:r>
            <a:r>
              <a:rPr lang="en-US" altLang="en-US" sz="2000" baseline="-25000" dirty="0" err="1">
                <a:latin typeface="Arial" charset="0"/>
                <a:cs typeface="Arial" charset="0"/>
              </a:rPr>
              <a:t>i</a:t>
            </a:r>
            <a:r>
              <a:rPr lang="en-US" altLang="en-US" sz="2000" dirty="0">
                <a:latin typeface="Arial" charset="0"/>
                <a:cs typeface="Arial" charset="0"/>
              </a:rPr>
              <a:t> </a:t>
            </a:r>
            <a:r>
              <a:rPr lang="en-US" altLang="en-US" sz="2000" dirty="0">
                <a:latin typeface="Arial" charset="0"/>
                <a:cs typeface="Arial" charset="0"/>
                <a:sym typeface="Symbol" pitchFamily="18" charset="2"/>
              </a:rPr>
              <a:t> [0, 127])</a:t>
            </a:r>
            <a:endParaRPr lang="en-US" altLang="en-US" sz="2000" baseline="-25000" dirty="0">
              <a:latin typeface="Arial" charset="0"/>
              <a:cs typeface="Arial" charset="0"/>
            </a:endParaRPr>
          </a:p>
          <a:p>
            <a:pPr marL="609600" indent="-609600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endParaRPr lang="en-US" altLang="en-US" sz="2800" baseline="-25000" dirty="0">
              <a:latin typeface="Arial" charset="0"/>
              <a:cs typeface="Arial" charset="0"/>
            </a:endParaRPr>
          </a:p>
          <a:p>
            <a:pPr marL="609600" indent="-609600" fontAlgn="auto">
              <a:lnSpc>
                <a:spcPct val="100000"/>
              </a:lnSpc>
              <a:spcAft>
                <a:spcPts val="0"/>
              </a:spcAft>
              <a:buFontTx/>
              <a:buAutoNum type="arabicPeriod"/>
            </a:pPr>
            <a:r>
              <a:rPr lang="en-US" altLang="en-US" sz="2800" dirty="0">
                <a:latin typeface="Arial" charset="0"/>
                <a:cs typeface="Arial" charset="0"/>
              </a:rPr>
              <a:t>h(K) = </a:t>
            </a:r>
            <a:r>
              <a:rPr lang="en-US" altLang="en-US" sz="2800" dirty="0" smtClean="0">
                <a:latin typeface="Arial" charset="0"/>
                <a:cs typeface="Arial" charset="0"/>
              </a:rPr>
              <a:t>   s</a:t>
            </a:r>
            <a:r>
              <a:rPr lang="en-US" altLang="en-US" sz="2800" baseline="-25000" dirty="0" smtClean="0">
                <a:latin typeface="Arial" charset="0"/>
                <a:cs typeface="Arial" charset="0"/>
              </a:rPr>
              <a:t>0</a:t>
            </a:r>
            <a:r>
              <a:rPr lang="en-US" altLang="en-US" sz="2800" dirty="0" smtClean="0">
                <a:latin typeface="Arial" charset="0"/>
                <a:cs typeface="Arial" charset="0"/>
              </a:rPr>
              <a:t> </a:t>
            </a:r>
            <a:r>
              <a:rPr lang="en-US" altLang="en-US" sz="2800" dirty="0">
                <a:latin typeface="Arial" charset="0"/>
                <a:cs typeface="Arial" charset="0"/>
              </a:rPr>
              <a:t>mod TS</a:t>
            </a:r>
          </a:p>
          <a:p>
            <a:pPr marL="609600" indent="-609600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r>
              <a:rPr lang="en-US" altLang="en-US" sz="2800" dirty="0">
                <a:latin typeface="Arial" charset="0"/>
                <a:cs typeface="Arial" charset="0"/>
              </a:rPr>
              <a:t>  </a:t>
            </a:r>
          </a:p>
          <a:p>
            <a:pPr marL="609600" indent="-609600" fontAlgn="auto">
              <a:lnSpc>
                <a:spcPct val="100000"/>
              </a:lnSpc>
              <a:spcAft>
                <a:spcPts val="0"/>
              </a:spcAft>
              <a:buFontTx/>
              <a:buAutoNum type="arabicPeriod" startAt="2"/>
            </a:pPr>
            <a:r>
              <a:rPr lang="en-US" altLang="en-US" sz="2800" dirty="0">
                <a:latin typeface="Arial" charset="0"/>
                <a:cs typeface="Arial" charset="0"/>
              </a:rPr>
              <a:t>h(K) =                mod TS</a:t>
            </a:r>
          </a:p>
          <a:p>
            <a:pPr marL="609600" indent="-609600" fontAlgn="auto">
              <a:lnSpc>
                <a:spcPct val="100000"/>
              </a:lnSpc>
              <a:spcAft>
                <a:spcPts val="0"/>
              </a:spcAft>
              <a:buFontTx/>
              <a:buAutoNum type="arabicPeriod" startAt="2"/>
            </a:pPr>
            <a:endParaRPr lang="en-US" altLang="en-US" sz="2800" dirty="0">
              <a:latin typeface="Arial" charset="0"/>
              <a:cs typeface="Arial" charset="0"/>
            </a:endParaRPr>
          </a:p>
          <a:p>
            <a:pPr marL="609600" indent="-609600" fontAlgn="auto">
              <a:lnSpc>
                <a:spcPct val="100000"/>
              </a:lnSpc>
              <a:spcAft>
                <a:spcPts val="0"/>
              </a:spcAft>
              <a:buFontTx/>
              <a:buAutoNum type="arabicPeriod" startAt="3"/>
            </a:pPr>
            <a:r>
              <a:rPr lang="en-US" altLang="en-US" sz="2800" dirty="0">
                <a:latin typeface="Arial" charset="0"/>
                <a:cs typeface="Arial" charset="0"/>
              </a:rPr>
              <a:t>h(K) =                     mod TS</a:t>
            </a:r>
          </a:p>
          <a:p>
            <a:pPr marL="609600" indent="-609600" fontAlgn="auto">
              <a:lnSpc>
                <a:spcPct val="100000"/>
              </a:lnSpc>
              <a:spcAft>
                <a:spcPts val="0"/>
              </a:spcAft>
              <a:buFontTx/>
              <a:buNone/>
            </a:pPr>
            <a:endParaRPr lang="en-US" altLang="en-US" sz="28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136A84C6-D2E0-0393-6656-D87FFC6B1743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132829610"/>
              </p:ext>
            </p:extLst>
          </p:nvPr>
        </p:nvGraphicFramePr>
        <p:xfrm>
          <a:off x="2597331" y="3123406"/>
          <a:ext cx="13319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6" imgW="482600" imgH="457200" progId="Equation.DSMT4">
                  <p:embed/>
                </p:oleObj>
              </mc:Choice>
              <mc:Fallback>
                <p:oleObj name="Equation" r:id="rId6" imgW="482600" imgH="4572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136A84C6-D2E0-0393-6656-D87FFC6B17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331" y="3123406"/>
                        <a:ext cx="133191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E01C7992-6490-F0F9-3A1A-1C57851F86BB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872533725"/>
              </p:ext>
            </p:extLst>
          </p:nvPr>
        </p:nvGraphicFramePr>
        <p:xfrm>
          <a:off x="2597331" y="4221955"/>
          <a:ext cx="16938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8" imgW="838200" imgH="457200" progId="Equation.DSMT4">
                  <p:embed/>
                </p:oleObj>
              </mc:Choice>
              <mc:Fallback>
                <p:oleObj name="Equation" r:id="rId8" imgW="838200" imgH="4572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E01C7992-6490-F0F9-3A1A-1C57851F86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331" y="4221955"/>
                        <a:ext cx="16938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40215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D2103-FD44-B2E3-629E-797E5D74DD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 of a bad hash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D1B668-3BA8-5EE8-A883-B57C3653E4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D = [0..2</a:t>
            </a:r>
            <a:r>
              <a:rPr lang="en-US" baseline="30000"/>
              <a:t>K</a:t>
            </a:r>
            <a:r>
              <a:rPr lang="en-US"/>
              <a:t>-1]</a:t>
            </a:r>
          </a:p>
          <a:p>
            <a:r>
              <a:rPr lang="en-US"/>
              <a:t>G : [0..127] -&gt; D    (Hashing characters)</a:t>
            </a:r>
          </a:p>
          <a:p>
            <a:r>
              <a:rPr lang="en-US"/>
              <a:t>H(s</a:t>
            </a:r>
            <a:r>
              <a:rPr lang="en-US" baseline="-25000"/>
              <a:t>1</a:t>
            </a:r>
            <a:r>
              <a:rPr lang="en-US"/>
              <a:t>s</a:t>
            </a:r>
            <a:r>
              <a:rPr lang="en-US" baseline="-25000"/>
              <a:t>2</a:t>
            </a:r>
            <a:r>
              <a:rPr lang="en-US"/>
              <a:t>…</a:t>
            </a:r>
            <a:r>
              <a:rPr lang="en-US" err="1"/>
              <a:t>s</a:t>
            </a:r>
            <a:r>
              <a:rPr lang="en-US" baseline="-25000" err="1"/>
              <a:t>j</a:t>
            </a:r>
            <a:r>
              <a:rPr lang="en-US"/>
              <a:t>) = </a:t>
            </a:r>
            <a:r>
              <a:rPr lang="en-US" sz="5400" err="1"/>
              <a:t>Σ</a:t>
            </a:r>
            <a:r>
              <a:rPr lang="en-US" baseline="-25000" err="1"/>
              <a:t>i</a:t>
            </a:r>
            <a:r>
              <a:rPr lang="en-US"/>
              <a:t> G(</a:t>
            </a:r>
            <a:r>
              <a:rPr lang="en-US" err="1"/>
              <a:t>s</a:t>
            </a:r>
            <a:r>
              <a:rPr lang="en-US" baseline="-25000" err="1"/>
              <a:t>i</a:t>
            </a:r>
            <a:r>
              <a:rPr lang="en-US"/>
              <a:t>) </a:t>
            </a:r>
          </a:p>
          <a:p>
            <a:endParaRPr lang="en-US"/>
          </a:p>
          <a:p>
            <a:endParaRPr lang="en-US"/>
          </a:p>
          <a:p>
            <a:pPr marL="0" indent="0">
              <a:buNone/>
            </a:pPr>
            <a:r>
              <a:rPr lang="en-US"/>
              <a:t>Build an anagram dictionary using H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C105D4-F272-0BAC-B0BB-957717AB6C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0D8753-442D-1EB8-7764-14F595876E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ACF55-5E14-107B-030B-031ADCAAD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4291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D31A96-A30E-07A6-C2B4-4F9FAA6002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word hash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0DA403-63A7-42EF-F580-3967977508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Hashing  W = w</a:t>
            </a:r>
            <a:r>
              <a:rPr lang="en-US" baseline="-25000"/>
              <a:t>1</a:t>
            </a:r>
            <a:r>
              <a:rPr lang="en-US"/>
              <a:t>w</a:t>
            </a:r>
            <a:r>
              <a:rPr lang="en-US" baseline="-25000"/>
              <a:t>2</a:t>
            </a:r>
            <a:r>
              <a:rPr lang="en-US"/>
              <a:t>…</a:t>
            </a:r>
            <a:r>
              <a:rPr lang="en-US" err="1"/>
              <a:t>w</a:t>
            </a:r>
            <a:r>
              <a:rPr lang="en-US" baseline="-25000" err="1"/>
              <a:t>j</a:t>
            </a:r>
            <a:endParaRPr lang="en-US" baseline="-25000"/>
          </a:p>
          <a:p>
            <a:r>
              <a:rPr lang="en-US"/>
              <a:t>Hash each </a:t>
            </a:r>
            <a:r>
              <a:rPr lang="en-US" err="1"/>
              <a:t>w</a:t>
            </a:r>
            <a:r>
              <a:rPr lang="en-US" baseline="-25000" err="1"/>
              <a:t>i</a:t>
            </a:r>
            <a:r>
              <a:rPr lang="en-US"/>
              <a:t> into a result</a:t>
            </a:r>
          </a:p>
          <a:p>
            <a:pPr lvl="1"/>
            <a:r>
              <a:rPr lang="en-US"/>
              <a:t>Do in a way that order matters</a:t>
            </a:r>
          </a:p>
          <a:p>
            <a:r>
              <a:rPr lang="en-US"/>
              <a:t>D = [0..2</a:t>
            </a:r>
            <a:r>
              <a:rPr lang="en-US" baseline="30000"/>
              <a:t>K</a:t>
            </a:r>
            <a:r>
              <a:rPr lang="en-US"/>
              <a:t>-1]</a:t>
            </a:r>
          </a:p>
          <a:p>
            <a:r>
              <a:rPr lang="en-US"/>
              <a:t>G : [0.. 2</a:t>
            </a:r>
            <a:r>
              <a:rPr lang="en-US" baseline="30000"/>
              <a:t>K</a:t>
            </a:r>
            <a:r>
              <a:rPr lang="en-US"/>
              <a:t>-1] -&gt; D    (Hashing characters)</a:t>
            </a:r>
          </a:p>
          <a:p>
            <a:r>
              <a:rPr lang="en-US"/>
              <a:t>H(w</a:t>
            </a:r>
            <a:r>
              <a:rPr lang="en-US" baseline="-25000"/>
              <a:t>1</a:t>
            </a:r>
            <a:r>
              <a:rPr lang="en-US"/>
              <a:t>w</a:t>
            </a:r>
            <a:r>
              <a:rPr lang="en-US" baseline="-25000"/>
              <a:t>2</a:t>
            </a:r>
            <a:r>
              <a:rPr lang="en-US"/>
              <a:t>…</a:t>
            </a:r>
            <a:r>
              <a:rPr lang="en-US" err="1"/>
              <a:t>w</a:t>
            </a:r>
            <a:r>
              <a:rPr lang="en-US" baseline="-25000" err="1"/>
              <a:t>j</a:t>
            </a:r>
            <a:r>
              <a:rPr lang="en-US"/>
              <a:t>) = </a:t>
            </a:r>
            <a:r>
              <a:rPr lang="en-US" sz="5400" err="1"/>
              <a:t>Σ</a:t>
            </a:r>
            <a:r>
              <a:rPr lang="en-US" baseline="-25000" err="1"/>
              <a:t>i</a:t>
            </a:r>
            <a:r>
              <a:rPr lang="en-US"/>
              <a:t> G(</a:t>
            </a:r>
            <a:r>
              <a:rPr lang="en-US" err="1"/>
              <a:t>w</a:t>
            </a:r>
            <a:r>
              <a:rPr lang="en-US" baseline="-25000" err="1"/>
              <a:t>i</a:t>
            </a:r>
            <a:r>
              <a:rPr lang="en-US"/>
              <a:t> + f(i))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35748A-3944-7310-E0A5-65CDF71EB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693C35-7F31-37A2-8BFA-6D999AC0F0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80E31F-DF6C-4F7B-2218-A1AA1EBAD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390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F140D3-FBC4-0906-627C-18C69EBCA2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Hash Func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38541D-D7C4-E732-6F9C-AB3FFBCBBC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20746D-D3AB-BE8D-D56B-80FFB0AE6E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792A45-F810-5737-7CAA-125007845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21A99AC-20ED-1439-A07E-8385419DEC74}"/>
              </a:ext>
            </a:extLst>
          </p:cNvPr>
          <p:cNvSpPr txBox="1"/>
          <p:nvPr/>
        </p:nvSpPr>
        <p:spPr>
          <a:xfrm>
            <a:off x="457200" y="1752600"/>
            <a:ext cx="8153400" cy="46143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Tx/>
              <a:buNone/>
            </a:pPr>
            <a:r>
              <a:rPr lang="en-US" altLang="en-US" sz="1800" b="1" dirty="0" err="1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jenkinsOneAtATimeHash</a:t>
            </a:r>
            <a:r>
              <a:rPr lang="en-US" alt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(String key, </a:t>
            </a:r>
            <a:r>
              <a:rPr lang="en-US" altLang="en-US" sz="1800" b="1" dirty="0" err="1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int</a:t>
            </a:r>
            <a:r>
              <a:rPr lang="en-US" alt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altLang="en-US" sz="1800" b="1" dirty="0" err="1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keyLength</a:t>
            </a:r>
            <a:r>
              <a:rPr lang="en-US" alt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) { </a:t>
            </a:r>
          </a:p>
          <a:p>
            <a:pPr eaLnBrk="1" hangingPunct="1">
              <a:buFontTx/>
              <a:buNone/>
            </a:pPr>
            <a:r>
              <a:rPr lang="en-US" alt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	hash = 0; </a:t>
            </a:r>
          </a:p>
          <a:p>
            <a:pPr eaLnBrk="1" hangingPunct="1">
              <a:buFontTx/>
              <a:buNone/>
            </a:pPr>
            <a:r>
              <a:rPr lang="en-US" alt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	for (</a:t>
            </a:r>
            <a:r>
              <a:rPr lang="en-US" altLang="en-US" sz="1800" b="1" dirty="0" err="1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alt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 = 0; </a:t>
            </a:r>
            <a:r>
              <a:rPr lang="en-US" altLang="en-US" sz="1800" b="1" dirty="0" err="1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alt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 &lt; </a:t>
            </a:r>
            <a:r>
              <a:rPr lang="en-US" altLang="en-US" sz="1800" b="1" dirty="0" err="1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key_len</a:t>
            </a:r>
            <a:r>
              <a:rPr lang="en-US" alt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; </a:t>
            </a:r>
            <a:r>
              <a:rPr lang="en-US" altLang="en-US" sz="1800" b="1" dirty="0" err="1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alt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++) { </a:t>
            </a:r>
          </a:p>
          <a:p>
            <a:pPr eaLnBrk="1" hangingPunct="1">
              <a:buFontTx/>
              <a:buNone/>
            </a:pPr>
            <a:r>
              <a:rPr lang="en-US" alt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		hash += key[</a:t>
            </a:r>
            <a:r>
              <a:rPr lang="en-US" altLang="en-US" sz="1800" b="1" dirty="0" err="1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alt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]; </a:t>
            </a:r>
          </a:p>
          <a:p>
            <a:pPr eaLnBrk="1" hangingPunct="1">
              <a:buFontTx/>
              <a:buNone/>
            </a:pPr>
            <a:r>
              <a:rPr lang="en-US" alt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		hash += (hash &lt;&lt; 10); </a:t>
            </a:r>
          </a:p>
          <a:p>
            <a:pPr eaLnBrk="1" hangingPunct="1">
              <a:buFontTx/>
              <a:buNone/>
            </a:pPr>
            <a:r>
              <a:rPr lang="en-US" alt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		hash ^= (hash &gt;&gt; 6); </a:t>
            </a:r>
          </a:p>
          <a:p>
            <a:pPr eaLnBrk="1" hangingPunct="1">
              <a:buFontTx/>
              <a:buNone/>
            </a:pPr>
            <a:r>
              <a:rPr lang="en-US" alt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	} </a:t>
            </a:r>
          </a:p>
          <a:p>
            <a:pPr eaLnBrk="1" hangingPunct="1">
              <a:buFontTx/>
              <a:buNone/>
            </a:pPr>
            <a:r>
              <a:rPr lang="en-US" alt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	hash += (hash &lt;&lt; 3); </a:t>
            </a:r>
          </a:p>
          <a:p>
            <a:pPr eaLnBrk="1" hangingPunct="1">
              <a:buFontTx/>
              <a:buNone/>
            </a:pPr>
            <a:r>
              <a:rPr lang="en-US" alt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	hash ^= (hash &gt;&gt; 11); </a:t>
            </a:r>
          </a:p>
          <a:p>
            <a:pPr eaLnBrk="1" hangingPunct="1">
              <a:buFontTx/>
              <a:buNone/>
            </a:pPr>
            <a:r>
              <a:rPr lang="en-US" alt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	hash += (hash &lt;&lt; 15); </a:t>
            </a:r>
          </a:p>
          <a:p>
            <a:pPr eaLnBrk="1" hangingPunct="1">
              <a:buFontTx/>
              <a:buNone/>
            </a:pPr>
            <a:r>
              <a:rPr lang="en-US" alt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	return hash; </a:t>
            </a:r>
          </a:p>
          <a:p>
            <a:pPr eaLnBrk="1" hangingPunct="1">
              <a:buFontTx/>
              <a:buNone/>
            </a:pPr>
            <a:r>
              <a:rPr lang="en-US" altLang="en-US" sz="1800" b="1" dirty="0">
                <a:solidFill>
                  <a:schemeClr val="accent1">
                    <a:lumMod val="75000"/>
                  </a:schemeClr>
                </a:solidFill>
                <a:latin typeface="Courier New" pitchFamily="49" charset="0"/>
                <a:cs typeface="Arial" charset="0"/>
              </a:rPr>
              <a:t>} </a:t>
            </a:r>
          </a:p>
        </p:txBody>
      </p:sp>
    </p:spTree>
    <p:extLst>
      <p:ext uri="{BB962C8B-B14F-4D97-AF65-F5344CB8AC3E}">
        <p14:creationId xmlns:p14="http://schemas.microsoft.com/office/powerpoint/2010/main" val="32692050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B6CFF88-1108-5AE6-08CC-74E7978E9F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would Java do?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19020F4-CC3E-6557-2C04-D6EE95410E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From the source code for Hash Map</a:t>
            </a:r>
          </a:p>
          <a:p>
            <a:r>
              <a:rPr lang="en-US"/>
              <a:t>Chained hash table</a:t>
            </a:r>
          </a:p>
          <a:p>
            <a:r>
              <a:rPr lang="en-US"/>
              <a:t>Initial size is 64</a:t>
            </a:r>
          </a:p>
          <a:p>
            <a:r>
              <a:rPr lang="en-US"/>
              <a:t>Double hash table size when λ = ¾</a:t>
            </a:r>
          </a:p>
          <a:p>
            <a:r>
              <a:rPr lang="en-US"/>
              <a:t>Hash buckets implemented at Lists – but are converted to balanced trees at size 8</a:t>
            </a:r>
          </a:p>
          <a:p>
            <a:pPr lvl="1"/>
            <a:r>
              <a:rPr lang="en-US"/>
              <a:t>Guard against bad data (so O(log n))</a:t>
            </a:r>
          </a:p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F3CEA8A-93D7-E3F4-222E-1C5F98B50A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854F1AC-4D52-D229-05A0-05B91EE7F9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D4F1F9-ECBB-FFFD-2B09-805EA49190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C45AD5-AAEF-4934-AA5C-17729208420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896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nnouncement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idterm – Nov 4,  in clas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Coverage: stuff in class, up to the midterm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Details of topics will be post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Practice midterms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Posted.   Different instructors have different styl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Review session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674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C5887-CFF0-9289-9223-E61A7D5DB6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ssing with a hash tab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66B995-9CCA-893E-11C2-CC22DA330F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Find a large number of keys that hash to same value</a:t>
            </a:r>
          </a:p>
          <a:p>
            <a:r>
              <a:rPr lang="en-US" dirty="0"/>
              <a:t>For a hash function H,  find x,  such that H(x) = z</a:t>
            </a:r>
          </a:p>
          <a:p>
            <a:r>
              <a:rPr lang="en-US" dirty="0"/>
              <a:t>H(x) = (ax + b) mod p</a:t>
            </a:r>
          </a:p>
          <a:p>
            <a:pPr marL="457200" lvl="1" indent="0">
              <a:buNone/>
            </a:pPr>
            <a:r>
              <a:rPr lang="en-US" dirty="0"/>
              <a:t>z ≡ ax + b  (mod p)  =&gt;  a</a:t>
            </a:r>
            <a:r>
              <a:rPr lang="en-US" baseline="30000" dirty="0"/>
              <a:t>-1</a:t>
            </a:r>
            <a:r>
              <a:rPr lang="en-US" dirty="0"/>
              <a:t>z - b ≡ x (mod p)</a:t>
            </a:r>
          </a:p>
          <a:p>
            <a:pPr lvl="1"/>
            <a:endParaRPr lang="en-US" dirty="0"/>
          </a:p>
          <a:p>
            <a:r>
              <a:rPr lang="en-US" dirty="0"/>
              <a:t>If we are hashing  with to H(x) mod 2</a:t>
            </a:r>
            <a:r>
              <a:rPr lang="en-US" baseline="30000" dirty="0"/>
              <a:t>k</a:t>
            </a:r>
            <a:r>
              <a:rPr lang="en-US" dirty="0"/>
              <a:t>,  we find values where </a:t>
            </a:r>
          </a:p>
          <a:p>
            <a:pPr marL="457200" lvl="1" indent="0">
              <a:buNone/>
            </a:pPr>
            <a:r>
              <a:rPr lang="en-US" dirty="0"/>
              <a:t>H(x) = 0, 2</a:t>
            </a:r>
            <a:r>
              <a:rPr lang="en-US" baseline="30000" dirty="0"/>
              <a:t>k</a:t>
            </a:r>
            <a:r>
              <a:rPr lang="en-US" dirty="0"/>
              <a:t>, 2*2</a:t>
            </a:r>
            <a:r>
              <a:rPr lang="en-US" baseline="30000" dirty="0"/>
              <a:t>k</a:t>
            </a:r>
            <a:r>
              <a:rPr lang="en-US" dirty="0"/>
              <a:t>, 3*2</a:t>
            </a:r>
            <a:r>
              <a:rPr lang="en-US" baseline="30000" dirty="0"/>
              <a:t>k</a:t>
            </a:r>
            <a:r>
              <a:rPr lang="en-US" dirty="0"/>
              <a:t>, . . 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7011BD-9C09-A4C2-E9C1-53DEBE8B06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1AF02D-5674-F65B-3E75-F5C8E5BBD1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3BE9C2-FA38-2FF2-085D-2BD97CC7E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173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AE1343-9B0E-E581-1652-BA349B92DE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yptographic Hash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49D774-749E-6944-F97B-F53AC50CF2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ash functions that are hard to invert,  e.g.,  given z, it is hard to find an x, such that h(x) = z</a:t>
            </a:r>
          </a:p>
          <a:p>
            <a:pPr lvl="1"/>
            <a:r>
              <a:rPr lang="en-US" dirty="0"/>
              <a:t>Examples, MD5, SHA-1, SHA-2, SHA-3, . . .</a:t>
            </a:r>
          </a:p>
          <a:p>
            <a:r>
              <a:rPr lang="en-US" dirty="0"/>
              <a:t>Cryptographic Hash Functions are expensive to compute, so NOT appropriate for data structures </a:t>
            </a:r>
          </a:p>
          <a:p>
            <a:r>
              <a:rPr lang="en-US" dirty="0"/>
              <a:t>Standard use case,  </a:t>
            </a:r>
            <a:r>
              <a:rPr lang="en-US" dirty="0" smtClean="0"/>
              <a:t>store </a:t>
            </a:r>
            <a:r>
              <a:rPr lang="en-US" dirty="0"/>
              <a:t>a file of password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FD09C8-E756-C290-A04A-76FB252B4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1B7669-8BB6-32E6-953B-F516A9BE41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43FC10-C8B6-AF55-C442-B8A7D61931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6827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orst case,  everything goes in one bucket</a:t>
            </a:r>
          </a:p>
          <a:p>
            <a:r>
              <a:rPr lang="en-US" dirty="0" smtClean="0"/>
              <a:t>Load factor </a:t>
            </a:r>
            <a:r>
              <a:rPr lang="en-US" dirty="0" smtClean="0">
                <a:sym typeface="Symbol" panose="05050102010706020507" pitchFamily="18" charset="2"/>
              </a:rPr>
              <a:t>,  expected number of items per bucket is </a:t>
            </a:r>
          </a:p>
          <a:p>
            <a:r>
              <a:rPr lang="en-US" dirty="0" smtClean="0">
                <a:sym typeface="Symbol" panose="05050102010706020507" pitchFamily="18" charset="2"/>
              </a:rPr>
              <a:t>Analysis,  hashing N items into a table of size N,  assume the hashing is random and independent</a:t>
            </a:r>
          </a:p>
          <a:p>
            <a:r>
              <a:rPr lang="en-US" dirty="0" err="1" smtClean="0">
                <a:sym typeface="Symbol" panose="05050102010706020507" pitchFamily="18" charset="2"/>
              </a:rPr>
              <a:t>Prob</a:t>
            </a:r>
            <a:r>
              <a:rPr lang="en-US" dirty="0" smtClean="0">
                <a:sym typeface="Symbol" panose="05050102010706020507" pitchFamily="18" charset="2"/>
              </a:rPr>
              <a:t>(H(X) = Y) = 1/N</a:t>
            </a:r>
          </a:p>
          <a:p>
            <a:r>
              <a:rPr lang="en-US" dirty="0" smtClean="0">
                <a:sym typeface="Symbol" panose="05050102010706020507" pitchFamily="18" charset="2"/>
              </a:rPr>
              <a:t>What is the probability that a particular bucket has j items?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0893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th: Balls in Bi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ability that a bin is empty is (1 – 1/n)</a:t>
            </a:r>
            <a:r>
              <a:rPr lang="en-US" baseline="30000" dirty="0" smtClean="0"/>
              <a:t>n</a:t>
            </a:r>
          </a:p>
          <a:p>
            <a:r>
              <a:rPr lang="en-US" dirty="0" smtClean="0"/>
              <a:t>Probability that a bin has on element is almost (1</a:t>
            </a:r>
            <a:r>
              <a:rPr lang="en-US" dirty="0"/>
              <a:t>– 1/n)</a:t>
            </a:r>
            <a:r>
              <a:rPr lang="en-US" baseline="30000" dirty="0"/>
              <a:t>n</a:t>
            </a:r>
          </a:p>
          <a:p>
            <a:r>
              <a:rPr lang="en-US" dirty="0" smtClean="0"/>
              <a:t>Approximated by a </a:t>
            </a:r>
            <a:r>
              <a:rPr lang="en-US" dirty="0" err="1" smtClean="0"/>
              <a:t>poisson</a:t>
            </a:r>
            <a:r>
              <a:rPr lang="en-US" dirty="0" smtClean="0"/>
              <a:t> process</a:t>
            </a:r>
          </a:p>
          <a:p>
            <a:r>
              <a:rPr lang="en-US" dirty="0" smtClean="0"/>
              <a:t>Expected length of the longest chain </a:t>
            </a:r>
            <a:r>
              <a:rPr lang="en-US" smtClean="0"/>
              <a:t>is        O(log </a:t>
            </a:r>
            <a:r>
              <a:rPr lang="en-US" dirty="0" smtClean="0"/>
              <a:t>n / </a:t>
            </a:r>
            <a:r>
              <a:rPr lang="en-US" dirty="0" err="1" smtClean="0"/>
              <a:t>loglog</a:t>
            </a:r>
            <a:r>
              <a:rPr lang="en-US" dirty="0" smtClean="0"/>
              <a:t> n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2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 33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3562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25B0C1-A959-AB43-7D8A-7543D38698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da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3A1F2E-8DD4-CF7C-D526-27DB3246AD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Hashing</a:t>
            </a:r>
          </a:p>
          <a:p>
            <a:pPr lvl="1"/>
            <a:r>
              <a:rPr lang="en-US"/>
              <a:t>Arrays for dictionary</a:t>
            </a:r>
          </a:p>
          <a:p>
            <a:pPr lvl="1"/>
            <a:r>
              <a:rPr lang="en-US"/>
              <a:t>Key space to array space</a:t>
            </a:r>
          </a:p>
          <a:p>
            <a:pPr lvl="1"/>
            <a:r>
              <a:rPr lang="en-US"/>
              <a:t>Dealing with collisions</a:t>
            </a:r>
          </a:p>
          <a:p>
            <a:pPr lvl="1"/>
            <a:r>
              <a:rPr lang="en-US"/>
              <a:t>Hash functions</a:t>
            </a:r>
          </a:p>
          <a:p>
            <a:pPr lvl="1"/>
            <a:r>
              <a:rPr lang="en-US"/>
              <a:t>Resizing and Load Factors</a:t>
            </a:r>
          </a:p>
          <a:p>
            <a:pPr lvl="1"/>
            <a:r>
              <a:rPr lang="en-US"/>
              <a:t>Expected performance</a:t>
            </a:r>
          </a:p>
          <a:p>
            <a:pPr lvl="1"/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008B1B-0348-A350-AF6C-523803793B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FFEF89-D73F-983E-F79A-19C449654B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13374-6B81-54E1-5131-103A1C316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6796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Dictionary ADT</a:t>
            </a:r>
          </a:p>
          <a:p>
            <a:pPr lvl="1"/>
            <a:r>
              <a:rPr lang="en-US"/>
              <a:t>Access by key</a:t>
            </a:r>
          </a:p>
          <a:p>
            <a:r>
              <a:rPr lang="en-US"/>
              <a:t>Arrays</a:t>
            </a:r>
          </a:p>
          <a:p>
            <a:pPr lvl="1"/>
            <a:r>
              <a:rPr lang="en-US"/>
              <a:t>Key is an index</a:t>
            </a:r>
          </a:p>
          <a:p>
            <a:pPr lvl="1"/>
            <a:r>
              <a:rPr lang="en-US"/>
              <a:t>O(1) Access</a:t>
            </a:r>
          </a:p>
          <a:p>
            <a:pPr lvl="1"/>
            <a:r>
              <a:rPr lang="en-US"/>
              <a:t>What if key space is large</a:t>
            </a:r>
          </a:p>
          <a:p>
            <a:r>
              <a:rPr lang="en-US"/>
              <a:t>Hashing</a:t>
            </a:r>
          </a:p>
          <a:p>
            <a:pPr lvl="1"/>
            <a:r>
              <a:rPr lang="en-US"/>
              <a:t>Key space mapping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E8BF849-EA77-272D-62D8-8480C5263B72}"/>
              </a:ext>
            </a:extLst>
          </p:cNvPr>
          <p:cNvGrpSpPr/>
          <p:nvPr/>
        </p:nvGrpSpPr>
        <p:grpSpPr>
          <a:xfrm>
            <a:off x="4343400" y="1647825"/>
            <a:ext cx="4419600" cy="1220787"/>
            <a:chOff x="609600" y="3125787"/>
            <a:chExt cx="8077200" cy="2209800"/>
          </a:xfrm>
        </p:grpSpPr>
        <p:sp>
          <p:nvSpPr>
            <p:cNvPr id="7" name="Cloud 6">
              <a:extLst>
                <a:ext uri="{FF2B5EF4-FFF2-40B4-BE49-F238E27FC236}">
                  <a16:creationId xmlns:a16="http://schemas.microsoft.com/office/drawing/2014/main" id="{4ACDCB60-73CC-94B0-B30A-27EE5C3BD6EB}"/>
                </a:ext>
              </a:extLst>
            </p:cNvPr>
            <p:cNvSpPr/>
            <p:nvPr/>
          </p:nvSpPr>
          <p:spPr>
            <a:xfrm>
              <a:off x="609600" y="3125787"/>
              <a:ext cx="3505200" cy="220980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/>
                <a:t>Key space</a:t>
              </a:r>
            </a:p>
          </p:txBody>
        </p:sp>
        <p:sp>
          <p:nvSpPr>
            <p:cNvPr id="8" name="Cloud 7">
              <a:extLst>
                <a:ext uri="{FF2B5EF4-FFF2-40B4-BE49-F238E27FC236}">
                  <a16:creationId xmlns:a16="http://schemas.microsoft.com/office/drawing/2014/main" id="{F9CE7F3D-DFFA-3C56-76EE-C0ABCB419753}"/>
                </a:ext>
              </a:extLst>
            </p:cNvPr>
            <p:cNvSpPr/>
            <p:nvPr/>
          </p:nvSpPr>
          <p:spPr>
            <a:xfrm>
              <a:off x="5181600" y="3125787"/>
              <a:ext cx="3505200" cy="220980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/>
                <a:t>Index space</a:t>
              </a:r>
            </a:p>
          </p:txBody>
        </p:sp>
        <p:sp>
          <p:nvSpPr>
            <p:cNvPr id="9" name="Right Arrow 11">
              <a:extLst>
                <a:ext uri="{FF2B5EF4-FFF2-40B4-BE49-F238E27FC236}">
                  <a16:creationId xmlns:a16="http://schemas.microsoft.com/office/drawing/2014/main" id="{CC475C1B-E778-0F7F-9F65-FF6AF558FDF8}"/>
                </a:ext>
              </a:extLst>
            </p:cNvPr>
            <p:cNvSpPr/>
            <p:nvPr/>
          </p:nvSpPr>
          <p:spPr>
            <a:xfrm>
              <a:off x="4343400" y="4062413"/>
              <a:ext cx="609600" cy="33496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149035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858288-60F1-5F36-B09A-D19589710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shing Implemen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BDD18A-72F5-F781-EB52-3E6C44275F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Separate Chaining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Open Addressing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Load factor:  λ = N/</a:t>
            </a:r>
            <a:r>
              <a:rPr lang="en-US" err="1"/>
              <a:t>Tablesize</a:t>
            </a:r>
            <a:endParaRPr lang="en-US"/>
          </a:p>
          <a:p>
            <a:r>
              <a:rPr lang="en-US"/>
              <a:t>Rehashing:  double the size of the tab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B73E2D-AC71-5254-4646-5202F783B2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370E16-1CB1-6C02-6EFA-2828A0E24A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D55638-3CF8-9014-1503-5A53338EA8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6486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301C0A-09C8-E71F-B1CA-F953A1E69A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pen Addressing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9A2CDE-7313-36B9-7F94-ED1FC1886A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/>
              <a:t>Does not need extra pointers</a:t>
            </a:r>
          </a:p>
          <a:p>
            <a:r>
              <a:rPr lang="en-US"/>
              <a:t>Probe sequence</a:t>
            </a:r>
          </a:p>
          <a:p>
            <a:pPr lvl="1"/>
            <a:r>
              <a:rPr lang="en-US"/>
              <a:t>Order of finding open space for a key</a:t>
            </a:r>
          </a:p>
          <a:p>
            <a:pPr lvl="2"/>
            <a:r>
              <a:rPr lang="en-US"/>
              <a:t>Linear Probing</a:t>
            </a:r>
          </a:p>
          <a:p>
            <a:pPr lvl="2"/>
            <a:r>
              <a:rPr lang="en-US"/>
              <a:t>Quadratic Probing</a:t>
            </a:r>
          </a:p>
          <a:p>
            <a:pPr lvl="2"/>
            <a:r>
              <a:rPr lang="en-US"/>
              <a:t>Double Hashing</a:t>
            </a:r>
          </a:p>
          <a:p>
            <a:r>
              <a:rPr lang="en-US"/>
              <a:t>Drawbacks</a:t>
            </a:r>
          </a:p>
          <a:p>
            <a:pPr lvl="1"/>
            <a:r>
              <a:rPr lang="en-US"/>
              <a:t>Clustering harms run time</a:t>
            </a:r>
          </a:p>
          <a:p>
            <a:pPr lvl="1"/>
            <a:r>
              <a:rPr lang="en-US"/>
              <a:t>Deletes are annoying</a:t>
            </a:r>
          </a:p>
          <a:p>
            <a:pPr lvl="1"/>
            <a:r>
              <a:rPr lang="en-US"/>
              <a:t>Fails when </a:t>
            </a:r>
            <a:r>
              <a:rPr lang="el-GR"/>
              <a:t>λ</a:t>
            </a:r>
            <a:r>
              <a:rPr lang="en-US"/>
              <a:t> &gt; 1</a:t>
            </a:r>
          </a:p>
          <a:p>
            <a:pPr lvl="1"/>
            <a:r>
              <a:rPr lang="en-US"/>
              <a:t>Can fail when </a:t>
            </a:r>
            <a:r>
              <a:rPr lang="el-GR"/>
              <a:t>λ</a:t>
            </a:r>
            <a:r>
              <a:rPr lang="en-US"/>
              <a:t> &gt; ½ for quadratic probing</a:t>
            </a:r>
          </a:p>
          <a:p>
            <a:pPr lvl="1"/>
            <a:endParaRPr lang="en-US"/>
          </a:p>
          <a:p>
            <a:pPr lvl="2"/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F79F4E-FE3A-EFE7-58A7-D029544083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0E5F89-392D-8E86-2008-F0681756AC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A9AF74-5A31-EC89-2FC8-9E9085F30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2834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CBC993-6097-7786-1BCE-6898B154BA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parate chaining run ti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7F23AD-32BD-1087-370E-E35C7AECB0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verage bucket size is </a:t>
            </a:r>
            <a:r>
              <a:rPr lang="el-GR"/>
              <a:t>λ</a:t>
            </a:r>
            <a:endParaRPr lang="en-US"/>
          </a:p>
          <a:p>
            <a:r>
              <a:rPr lang="en-US"/>
              <a:t>O(1) run time if λ ≤ 1</a:t>
            </a:r>
          </a:p>
          <a:p>
            <a:pPr lvl="1"/>
            <a:r>
              <a:rPr lang="en-US"/>
              <a:t>Sort of:  worst case is really O(N)</a:t>
            </a:r>
          </a:p>
          <a:p>
            <a:r>
              <a:rPr lang="en-US"/>
              <a:t>Controlling load factor</a:t>
            </a:r>
          </a:p>
          <a:p>
            <a:pPr lvl="1"/>
            <a:r>
              <a:rPr lang="en-US"/>
              <a:t>If N is known in advance,  allocate a hash table of size N</a:t>
            </a:r>
          </a:p>
          <a:p>
            <a:pPr lvl="1"/>
            <a:r>
              <a:rPr lang="en-US"/>
              <a:t>If inserts are dynamic,  double table size when λ=1 </a:t>
            </a:r>
          </a:p>
          <a:p>
            <a:pPr lvl="1"/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B4E788-3615-A591-FDB2-BD675EFF66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4B7FC9-C15F-58F8-C128-6E4ED31CDC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A4483A-DBDD-CD37-3049-00E1271D2F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4771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3967C8-8059-09AC-708D-3220325EB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hash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398506-BB0A-2F19-CE05-61A212B8EE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905000"/>
          </a:xfrm>
        </p:spPr>
        <p:txBody>
          <a:bodyPr>
            <a:normAutofit fontScale="92500" lnSpcReduction="10000"/>
          </a:bodyPr>
          <a:lstStyle/>
          <a:p>
            <a:r>
              <a:rPr lang="en-US"/>
              <a:t>Cost of rehashing is number of elements in the hash table</a:t>
            </a:r>
          </a:p>
          <a:p>
            <a:r>
              <a:rPr lang="en-US"/>
              <a:t>Parameters chosen so rehashing work is about the same as hashing work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3256B7-8958-4A94-E8BD-64C89272EA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A3E5B7-B0F5-2400-6C3E-D185C6D8AA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E 3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B1CDEF-DD02-A342-99BC-F01C98769D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55072-ED12-4C45-98F4-735693FD894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5B792EE-3E8E-6B5F-4CA3-F93E26AD5BED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430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31AC68C-B948-184C-EE3A-2EADA9D0A19C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4478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9D2BD4B-39B9-5B4C-132E-70AF689EAD1E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526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C7B39561-DD72-F747-EE30-E128D9733CEC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0574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59214785-82B2-4583-0DED-336AEB0D560C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3622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A91FA5DC-6D34-113B-2142-7E007B2ED63B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6670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695E32D5-6B31-A7A5-F760-9030766BCD63}"/>
              </a:ext>
            </a:extLst>
          </p:cNvPr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9718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5A469670-2695-2EFC-917A-73C80505A796}"/>
              </a:ext>
            </a:extLst>
          </p:cNvPr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2766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Rectangle 12">
            <a:extLst>
              <a:ext uri="{FF2B5EF4-FFF2-40B4-BE49-F238E27FC236}">
                <a16:creationId xmlns:a16="http://schemas.microsoft.com/office/drawing/2014/main" id="{2170CCC7-AFFE-F4B0-20CD-34B0EA455527}"/>
              </a:ext>
            </a:extLst>
          </p:cNvPr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5814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C2EE42E0-FFE8-9A25-6BD0-37E11354E621}"/>
              </a:ext>
            </a:extLst>
          </p:cNvPr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8862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Rectangle 14">
            <a:extLst>
              <a:ext uri="{FF2B5EF4-FFF2-40B4-BE49-F238E27FC236}">
                <a16:creationId xmlns:a16="http://schemas.microsoft.com/office/drawing/2014/main" id="{57507A38-6646-D07D-DC37-554E3CE1A837}"/>
              </a:ext>
            </a:extLst>
          </p:cNvPr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1910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Rectangle 15">
            <a:extLst>
              <a:ext uri="{FF2B5EF4-FFF2-40B4-BE49-F238E27FC236}">
                <a16:creationId xmlns:a16="http://schemas.microsoft.com/office/drawing/2014/main" id="{72105B0E-DD99-6AAD-5DE6-CB2E45D6BB75}"/>
              </a:ext>
            </a:extLst>
          </p:cNvPr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4958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" name="Rectangle 16">
            <a:extLst>
              <a:ext uri="{FF2B5EF4-FFF2-40B4-BE49-F238E27FC236}">
                <a16:creationId xmlns:a16="http://schemas.microsoft.com/office/drawing/2014/main" id="{6E9AEA1B-4C34-FA9E-8D1E-BB6442909783}"/>
              </a:ext>
            </a:extLst>
          </p:cNvPr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8006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Rectangle 17">
            <a:extLst>
              <a:ext uri="{FF2B5EF4-FFF2-40B4-BE49-F238E27FC236}">
                <a16:creationId xmlns:a16="http://schemas.microsoft.com/office/drawing/2014/main" id="{B750AA3A-EB10-2367-1B99-0894FFEED6AA}"/>
              </a:ext>
            </a:extLst>
          </p:cNvPr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1054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5C350479-6911-F289-281F-CB7A57D20937}"/>
              </a:ext>
            </a:extLst>
          </p:cNvPr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4102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AD0D55B3-62AF-4DD3-E7A2-992C84101DAC}"/>
              </a:ext>
            </a:extLst>
          </p:cNvPr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7150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" name="Rectangle 20">
            <a:extLst>
              <a:ext uri="{FF2B5EF4-FFF2-40B4-BE49-F238E27FC236}">
                <a16:creationId xmlns:a16="http://schemas.microsoft.com/office/drawing/2014/main" id="{AACEBE68-48C9-786A-029E-AD64E44BDD6A}"/>
              </a:ext>
            </a:extLst>
          </p:cNvPr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60198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Rectangle 21">
            <a:extLst>
              <a:ext uri="{FF2B5EF4-FFF2-40B4-BE49-F238E27FC236}">
                <a16:creationId xmlns:a16="http://schemas.microsoft.com/office/drawing/2014/main" id="{532754FA-F209-F509-16E5-EEC9D21C9700}"/>
              </a:ext>
            </a:extLst>
          </p:cNvPr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3246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" name="Rectangle 22">
            <a:extLst>
              <a:ext uri="{FF2B5EF4-FFF2-40B4-BE49-F238E27FC236}">
                <a16:creationId xmlns:a16="http://schemas.microsoft.com/office/drawing/2014/main" id="{35270623-E5A2-E819-5CC4-FBC2CBEE7F27}"/>
              </a:ext>
            </a:extLst>
          </p:cNvPr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6294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Rectangle 23">
            <a:extLst>
              <a:ext uri="{FF2B5EF4-FFF2-40B4-BE49-F238E27FC236}">
                <a16:creationId xmlns:a16="http://schemas.microsoft.com/office/drawing/2014/main" id="{8AC1F232-E7EA-2342-7354-4DFCC1ABF037}"/>
              </a:ext>
            </a:extLst>
          </p:cNvPr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9342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Rectangle 24">
            <a:extLst>
              <a:ext uri="{FF2B5EF4-FFF2-40B4-BE49-F238E27FC236}">
                <a16:creationId xmlns:a16="http://schemas.microsoft.com/office/drawing/2014/main" id="{DB770F97-4D75-D660-BEF8-F19A179E90ED}"/>
              </a:ext>
            </a:extLst>
          </p:cNvPr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72390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Rectangle 25">
            <a:extLst>
              <a:ext uri="{FF2B5EF4-FFF2-40B4-BE49-F238E27FC236}">
                <a16:creationId xmlns:a16="http://schemas.microsoft.com/office/drawing/2014/main" id="{CCD116CB-85C9-D2BE-17E0-F9375105D2F0}"/>
              </a:ext>
            </a:extLst>
          </p:cNvPr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75438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Rectangle 26">
            <a:extLst>
              <a:ext uri="{FF2B5EF4-FFF2-40B4-BE49-F238E27FC236}">
                <a16:creationId xmlns:a16="http://schemas.microsoft.com/office/drawing/2014/main" id="{02CF904F-5F68-59A8-D2EE-7C1D8E44F123}"/>
              </a:ext>
            </a:extLst>
          </p:cNvPr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78486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Rectangle 27">
            <a:extLst>
              <a:ext uri="{FF2B5EF4-FFF2-40B4-BE49-F238E27FC236}">
                <a16:creationId xmlns:a16="http://schemas.microsoft.com/office/drawing/2014/main" id="{32D6BDE2-C425-32DE-08D6-0DD44A6C6AD4}"/>
              </a:ext>
            </a:extLst>
          </p:cNvPr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8153400" y="61563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" name="Text Box 28">
            <a:extLst>
              <a:ext uri="{FF2B5EF4-FFF2-40B4-BE49-F238E27FC236}">
                <a16:creationId xmlns:a16="http://schemas.microsoft.com/office/drawing/2014/main" id="{8228D879-8C8E-E38E-6C70-E51F33247D2C}"/>
              </a:ext>
            </a:extLst>
          </p:cNvPr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1050925" y="6292850"/>
            <a:ext cx="74945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>
                <a:latin typeface="Arial" charset="0"/>
              </a:rPr>
              <a:t> 1    2   3    4   5    6   7    8  9   10  11 12 13 14  15  16 17 18  19 20  21 23 24  25</a:t>
            </a:r>
          </a:p>
        </p:txBody>
      </p:sp>
      <p:sp>
        <p:nvSpPr>
          <p:cNvPr id="32" name="Rectangle 29">
            <a:extLst>
              <a:ext uri="{FF2B5EF4-FFF2-40B4-BE49-F238E27FC236}">
                <a16:creationId xmlns:a16="http://schemas.microsoft.com/office/drawing/2014/main" id="{B832BDC2-66B6-4F0B-2B3C-30C2FDAD79BF}"/>
              </a:ext>
            </a:extLst>
          </p:cNvPr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1752600" y="60039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" name="Rectangle 30">
            <a:extLst>
              <a:ext uri="{FF2B5EF4-FFF2-40B4-BE49-F238E27FC236}">
                <a16:creationId xmlns:a16="http://schemas.microsoft.com/office/drawing/2014/main" id="{29A93857-9146-D072-5559-677CB6D66091}"/>
              </a:ext>
            </a:extLst>
          </p:cNvPr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1752600" y="58515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" name="Rectangle 31">
            <a:extLst>
              <a:ext uri="{FF2B5EF4-FFF2-40B4-BE49-F238E27FC236}">
                <a16:creationId xmlns:a16="http://schemas.microsoft.com/office/drawing/2014/main" id="{668D104B-AFF0-74A5-F192-54DBD300EAB2}"/>
              </a:ext>
            </a:extLst>
          </p:cNvPr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2362200" y="60039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Rectangle 32">
            <a:extLst>
              <a:ext uri="{FF2B5EF4-FFF2-40B4-BE49-F238E27FC236}">
                <a16:creationId xmlns:a16="http://schemas.microsoft.com/office/drawing/2014/main" id="{51F9402B-EB41-DB16-9700-243326BA3A50}"/>
              </a:ext>
            </a:extLst>
          </p:cNvPr>
          <p:cNvSpPr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2362200" y="58515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" name="Rectangle 33">
            <a:extLst>
              <a:ext uri="{FF2B5EF4-FFF2-40B4-BE49-F238E27FC236}">
                <a16:creationId xmlns:a16="http://schemas.microsoft.com/office/drawing/2014/main" id="{65B2B1C0-336E-64AF-DE8D-ED86955918E1}"/>
              </a:ext>
            </a:extLst>
          </p:cNvPr>
          <p:cNvSpPr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2362200" y="56991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" name="Rectangle 34">
            <a:extLst>
              <a:ext uri="{FF2B5EF4-FFF2-40B4-BE49-F238E27FC236}">
                <a16:creationId xmlns:a16="http://schemas.microsoft.com/office/drawing/2014/main" id="{2054277C-FF3E-05E9-9307-06F66448F63E}"/>
              </a:ext>
            </a:extLst>
          </p:cNvPr>
          <p:cNvSpPr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2362200" y="55467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" name="Rectangle 35">
            <a:extLst>
              <a:ext uri="{FF2B5EF4-FFF2-40B4-BE49-F238E27FC236}">
                <a16:creationId xmlns:a16="http://schemas.microsoft.com/office/drawing/2014/main" id="{7F8E71A0-929A-E0AC-052A-2C130A7D3C18}"/>
              </a:ext>
            </a:extLst>
          </p:cNvPr>
          <p:cNvSpPr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3581400" y="60039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Rectangle 36">
            <a:extLst>
              <a:ext uri="{FF2B5EF4-FFF2-40B4-BE49-F238E27FC236}">
                <a16:creationId xmlns:a16="http://schemas.microsoft.com/office/drawing/2014/main" id="{12FE2D59-4E1A-EC4A-32A6-288B0213A900}"/>
              </a:ext>
            </a:extLst>
          </p:cNvPr>
          <p:cNvSpPr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3581400" y="58515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Rectangle 37">
            <a:extLst>
              <a:ext uri="{FF2B5EF4-FFF2-40B4-BE49-F238E27FC236}">
                <a16:creationId xmlns:a16="http://schemas.microsoft.com/office/drawing/2014/main" id="{A191BC87-A836-9F62-622E-FB0604D1C110}"/>
              </a:ext>
            </a:extLst>
          </p:cNvPr>
          <p:cNvSpPr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3581400" y="56991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Rectangle 38">
            <a:extLst>
              <a:ext uri="{FF2B5EF4-FFF2-40B4-BE49-F238E27FC236}">
                <a16:creationId xmlns:a16="http://schemas.microsoft.com/office/drawing/2014/main" id="{0CF1F908-C306-C72B-38C3-1F6782099F7D}"/>
              </a:ext>
            </a:extLst>
          </p:cNvPr>
          <p:cNvSpPr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3581400" y="55467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Rectangle 39">
            <a:extLst>
              <a:ext uri="{FF2B5EF4-FFF2-40B4-BE49-F238E27FC236}">
                <a16:creationId xmlns:a16="http://schemas.microsoft.com/office/drawing/2014/main" id="{18439B00-E067-9484-FCC4-559179E6ABD6}"/>
              </a:ext>
            </a:extLst>
          </p:cNvPr>
          <p:cNvSpPr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3581400" y="53943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" name="Rectangle 40">
            <a:extLst>
              <a:ext uri="{FF2B5EF4-FFF2-40B4-BE49-F238E27FC236}">
                <a16:creationId xmlns:a16="http://schemas.microsoft.com/office/drawing/2014/main" id="{94015EF4-5EB6-FF5F-8A48-A3C0CBAEEAA2}"/>
              </a:ext>
            </a:extLst>
          </p:cNvPr>
          <p:cNvSpPr>
            <a:spLocks noChangeArrowheads="1"/>
          </p:cNvSpPr>
          <p:nvPr>
            <p:custDataLst>
              <p:tags r:id="rId37"/>
            </p:custDataLst>
          </p:nvPr>
        </p:nvSpPr>
        <p:spPr bwMode="auto">
          <a:xfrm>
            <a:off x="3581400" y="52419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Rectangle 41">
            <a:extLst>
              <a:ext uri="{FF2B5EF4-FFF2-40B4-BE49-F238E27FC236}">
                <a16:creationId xmlns:a16="http://schemas.microsoft.com/office/drawing/2014/main" id="{D2630193-90D2-0A82-9E17-D4D2E7093ACE}"/>
              </a:ext>
            </a:extLst>
          </p:cNvPr>
          <p:cNvSpPr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3581400" y="50895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" name="Rectangle 42">
            <a:extLst>
              <a:ext uri="{FF2B5EF4-FFF2-40B4-BE49-F238E27FC236}">
                <a16:creationId xmlns:a16="http://schemas.microsoft.com/office/drawing/2014/main" id="{54B90FBC-3D5F-577F-4D7E-06DB97BE6E6F}"/>
              </a:ext>
            </a:extLst>
          </p:cNvPr>
          <p:cNvSpPr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3581400" y="49371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" name="Rectangle 43">
            <a:extLst>
              <a:ext uri="{FF2B5EF4-FFF2-40B4-BE49-F238E27FC236}">
                <a16:creationId xmlns:a16="http://schemas.microsoft.com/office/drawing/2014/main" id="{05C83CE5-6BE8-BFDD-5FDD-80C9F9DD2D49}"/>
              </a:ext>
            </a:extLst>
          </p:cNvPr>
          <p:cNvSpPr>
            <a:spLocks noChangeArrowheads="1"/>
          </p:cNvSpPr>
          <p:nvPr>
            <p:custDataLst>
              <p:tags r:id="rId40"/>
            </p:custDataLst>
          </p:nvPr>
        </p:nvSpPr>
        <p:spPr bwMode="auto">
          <a:xfrm>
            <a:off x="6019800" y="60039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" name="Rectangle 44">
            <a:extLst>
              <a:ext uri="{FF2B5EF4-FFF2-40B4-BE49-F238E27FC236}">
                <a16:creationId xmlns:a16="http://schemas.microsoft.com/office/drawing/2014/main" id="{0CF7BB31-D14F-A0DD-7E44-A8EA91A8F6BD}"/>
              </a:ext>
            </a:extLst>
          </p:cNvPr>
          <p:cNvSpPr>
            <a:spLocks noChangeArrowheads="1"/>
          </p:cNvSpPr>
          <p:nvPr>
            <p:custDataLst>
              <p:tags r:id="rId41"/>
            </p:custDataLst>
          </p:nvPr>
        </p:nvSpPr>
        <p:spPr bwMode="auto">
          <a:xfrm>
            <a:off x="6019800" y="58515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" name="Rectangle 45">
            <a:extLst>
              <a:ext uri="{FF2B5EF4-FFF2-40B4-BE49-F238E27FC236}">
                <a16:creationId xmlns:a16="http://schemas.microsoft.com/office/drawing/2014/main" id="{48D521C9-CBAF-17A8-2FFA-331FAF8FC4C8}"/>
              </a:ext>
            </a:extLst>
          </p:cNvPr>
          <p:cNvSpPr>
            <a:spLocks noChangeArrowheads="1"/>
          </p:cNvSpPr>
          <p:nvPr>
            <p:custDataLst>
              <p:tags r:id="rId42"/>
            </p:custDataLst>
          </p:nvPr>
        </p:nvSpPr>
        <p:spPr bwMode="auto">
          <a:xfrm>
            <a:off x="6019800" y="56991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Rectangle 46">
            <a:extLst>
              <a:ext uri="{FF2B5EF4-FFF2-40B4-BE49-F238E27FC236}">
                <a16:creationId xmlns:a16="http://schemas.microsoft.com/office/drawing/2014/main" id="{3169ACE6-A767-BEE2-4C27-D2F78AC4FE0C}"/>
              </a:ext>
            </a:extLst>
          </p:cNvPr>
          <p:cNvSpPr>
            <a:spLocks noChangeArrowheads="1"/>
          </p:cNvSpPr>
          <p:nvPr>
            <p:custDataLst>
              <p:tags r:id="rId43"/>
            </p:custDataLst>
          </p:nvPr>
        </p:nvSpPr>
        <p:spPr bwMode="auto">
          <a:xfrm>
            <a:off x="6019800" y="55467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Rectangle 47">
            <a:extLst>
              <a:ext uri="{FF2B5EF4-FFF2-40B4-BE49-F238E27FC236}">
                <a16:creationId xmlns:a16="http://schemas.microsoft.com/office/drawing/2014/main" id="{2C7FD478-8F4C-8BD0-93F4-0ED3DA7A6AAB}"/>
              </a:ext>
            </a:extLst>
          </p:cNvPr>
          <p:cNvSpPr>
            <a:spLocks noChangeArrowheads="1"/>
          </p:cNvSpPr>
          <p:nvPr>
            <p:custDataLst>
              <p:tags r:id="rId44"/>
            </p:custDataLst>
          </p:nvPr>
        </p:nvSpPr>
        <p:spPr bwMode="auto">
          <a:xfrm>
            <a:off x="6019800" y="53943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" name="Rectangle 48">
            <a:extLst>
              <a:ext uri="{FF2B5EF4-FFF2-40B4-BE49-F238E27FC236}">
                <a16:creationId xmlns:a16="http://schemas.microsoft.com/office/drawing/2014/main" id="{64250B08-0DF3-C625-9A65-B31784FA773C}"/>
              </a:ext>
            </a:extLst>
          </p:cNvPr>
          <p:cNvSpPr>
            <a:spLocks noChangeArrowheads="1"/>
          </p:cNvSpPr>
          <p:nvPr>
            <p:custDataLst>
              <p:tags r:id="rId45"/>
            </p:custDataLst>
          </p:nvPr>
        </p:nvSpPr>
        <p:spPr bwMode="auto">
          <a:xfrm>
            <a:off x="6019800" y="52419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" name="Rectangle 49">
            <a:extLst>
              <a:ext uri="{FF2B5EF4-FFF2-40B4-BE49-F238E27FC236}">
                <a16:creationId xmlns:a16="http://schemas.microsoft.com/office/drawing/2014/main" id="{F06427D5-AC7B-C91F-75CC-630F946B5738}"/>
              </a:ext>
            </a:extLst>
          </p:cNvPr>
          <p:cNvSpPr>
            <a:spLocks noChangeArrowheads="1"/>
          </p:cNvSpPr>
          <p:nvPr>
            <p:custDataLst>
              <p:tags r:id="rId46"/>
            </p:custDataLst>
          </p:nvPr>
        </p:nvSpPr>
        <p:spPr bwMode="auto">
          <a:xfrm>
            <a:off x="6019800" y="50895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" name="Rectangle 50">
            <a:extLst>
              <a:ext uri="{FF2B5EF4-FFF2-40B4-BE49-F238E27FC236}">
                <a16:creationId xmlns:a16="http://schemas.microsoft.com/office/drawing/2014/main" id="{4D100028-B843-AEE2-A09A-AE5D4071F705}"/>
              </a:ext>
            </a:extLst>
          </p:cNvPr>
          <p:cNvSpPr>
            <a:spLocks noChangeArrowheads="1"/>
          </p:cNvSpPr>
          <p:nvPr>
            <p:custDataLst>
              <p:tags r:id="rId47"/>
            </p:custDataLst>
          </p:nvPr>
        </p:nvSpPr>
        <p:spPr bwMode="auto">
          <a:xfrm>
            <a:off x="6019800" y="49371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" name="Rectangle 51">
            <a:extLst>
              <a:ext uri="{FF2B5EF4-FFF2-40B4-BE49-F238E27FC236}">
                <a16:creationId xmlns:a16="http://schemas.microsoft.com/office/drawing/2014/main" id="{536618EC-D295-9E1B-93A1-F6380786753E}"/>
              </a:ext>
            </a:extLst>
          </p:cNvPr>
          <p:cNvSpPr>
            <a:spLocks noChangeArrowheads="1"/>
          </p:cNvSpPr>
          <p:nvPr>
            <p:custDataLst>
              <p:tags r:id="rId48"/>
            </p:custDataLst>
          </p:nvPr>
        </p:nvSpPr>
        <p:spPr bwMode="auto">
          <a:xfrm>
            <a:off x="6019800" y="47847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" name="Rectangle 52">
            <a:extLst>
              <a:ext uri="{FF2B5EF4-FFF2-40B4-BE49-F238E27FC236}">
                <a16:creationId xmlns:a16="http://schemas.microsoft.com/office/drawing/2014/main" id="{BB0BDDD4-44D4-A757-6FD0-BDC467C1593E}"/>
              </a:ext>
            </a:extLst>
          </p:cNvPr>
          <p:cNvSpPr>
            <a:spLocks noChangeArrowheads="1"/>
          </p:cNvSpPr>
          <p:nvPr>
            <p:custDataLst>
              <p:tags r:id="rId49"/>
            </p:custDataLst>
          </p:nvPr>
        </p:nvSpPr>
        <p:spPr bwMode="auto">
          <a:xfrm>
            <a:off x="6019800" y="46323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6" name="Rectangle 53">
            <a:extLst>
              <a:ext uri="{FF2B5EF4-FFF2-40B4-BE49-F238E27FC236}">
                <a16:creationId xmlns:a16="http://schemas.microsoft.com/office/drawing/2014/main" id="{74C697F8-1D8A-16F3-8182-CE4709C4DD33}"/>
              </a:ext>
            </a:extLst>
          </p:cNvPr>
          <p:cNvSpPr>
            <a:spLocks noChangeArrowheads="1"/>
          </p:cNvSpPr>
          <p:nvPr>
            <p:custDataLst>
              <p:tags r:id="rId50"/>
            </p:custDataLst>
          </p:nvPr>
        </p:nvSpPr>
        <p:spPr bwMode="auto">
          <a:xfrm>
            <a:off x="6019800" y="44799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7" name="Rectangle 54">
            <a:extLst>
              <a:ext uri="{FF2B5EF4-FFF2-40B4-BE49-F238E27FC236}">
                <a16:creationId xmlns:a16="http://schemas.microsoft.com/office/drawing/2014/main" id="{11C1EF27-C00F-5621-56C4-0F7FB6DEE377}"/>
              </a:ext>
            </a:extLst>
          </p:cNvPr>
          <p:cNvSpPr>
            <a:spLocks noChangeArrowheads="1"/>
          </p:cNvSpPr>
          <p:nvPr>
            <p:custDataLst>
              <p:tags r:id="rId51"/>
            </p:custDataLst>
          </p:nvPr>
        </p:nvSpPr>
        <p:spPr bwMode="auto">
          <a:xfrm>
            <a:off x="6019800" y="43275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" name="Rectangle 55">
            <a:extLst>
              <a:ext uri="{FF2B5EF4-FFF2-40B4-BE49-F238E27FC236}">
                <a16:creationId xmlns:a16="http://schemas.microsoft.com/office/drawing/2014/main" id="{905FC40E-0F57-E4D7-A642-6FAB5D05C685}"/>
              </a:ext>
            </a:extLst>
          </p:cNvPr>
          <p:cNvSpPr>
            <a:spLocks noChangeArrowheads="1"/>
          </p:cNvSpPr>
          <p:nvPr>
            <p:custDataLst>
              <p:tags r:id="rId52"/>
            </p:custDataLst>
          </p:nvPr>
        </p:nvSpPr>
        <p:spPr bwMode="auto">
          <a:xfrm>
            <a:off x="6019800" y="41751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9" name="Rectangle 56">
            <a:extLst>
              <a:ext uri="{FF2B5EF4-FFF2-40B4-BE49-F238E27FC236}">
                <a16:creationId xmlns:a16="http://schemas.microsoft.com/office/drawing/2014/main" id="{56BD6F3B-2560-DD41-B6B7-AFD81B49FB34}"/>
              </a:ext>
            </a:extLst>
          </p:cNvPr>
          <p:cNvSpPr>
            <a:spLocks noChangeArrowheads="1"/>
          </p:cNvSpPr>
          <p:nvPr>
            <p:custDataLst>
              <p:tags r:id="rId53"/>
            </p:custDataLst>
          </p:nvPr>
        </p:nvSpPr>
        <p:spPr bwMode="auto">
          <a:xfrm>
            <a:off x="6019800" y="40227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" name="Rectangle 57">
            <a:extLst>
              <a:ext uri="{FF2B5EF4-FFF2-40B4-BE49-F238E27FC236}">
                <a16:creationId xmlns:a16="http://schemas.microsoft.com/office/drawing/2014/main" id="{00892B82-3EE6-81E1-9AD9-C7DE3522478D}"/>
              </a:ext>
            </a:extLst>
          </p:cNvPr>
          <p:cNvSpPr>
            <a:spLocks noChangeArrowheads="1"/>
          </p:cNvSpPr>
          <p:nvPr>
            <p:custDataLst>
              <p:tags r:id="rId54"/>
            </p:custDataLst>
          </p:nvPr>
        </p:nvSpPr>
        <p:spPr bwMode="auto">
          <a:xfrm>
            <a:off x="6019800" y="38703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" name="Rectangle 58">
            <a:extLst>
              <a:ext uri="{FF2B5EF4-FFF2-40B4-BE49-F238E27FC236}">
                <a16:creationId xmlns:a16="http://schemas.microsoft.com/office/drawing/2014/main" id="{EF75ACBB-5478-165B-D42E-1A06E9114DAB}"/>
              </a:ext>
            </a:extLst>
          </p:cNvPr>
          <p:cNvSpPr>
            <a:spLocks noChangeArrowheads="1"/>
          </p:cNvSpPr>
          <p:nvPr>
            <p:custDataLst>
              <p:tags r:id="rId55"/>
            </p:custDataLst>
          </p:nvPr>
        </p:nvSpPr>
        <p:spPr bwMode="auto">
          <a:xfrm>
            <a:off x="6019800" y="37179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" name="Rectangle 59">
            <a:extLst>
              <a:ext uri="{FF2B5EF4-FFF2-40B4-BE49-F238E27FC236}">
                <a16:creationId xmlns:a16="http://schemas.microsoft.com/office/drawing/2014/main" id="{BF28A2C6-DE16-DC73-031F-F883BD54E01B}"/>
              </a:ext>
            </a:extLst>
          </p:cNvPr>
          <p:cNvSpPr>
            <a:spLocks noChangeArrowheads="1"/>
          </p:cNvSpPr>
          <p:nvPr>
            <p:custDataLst>
              <p:tags r:id="rId56"/>
            </p:custDataLst>
          </p:nvPr>
        </p:nvSpPr>
        <p:spPr bwMode="auto">
          <a:xfrm>
            <a:off x="1143000" y="3717925"/>
            <a:ext cx="3048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" name="Rectangle 60">
            <a:extLst>
              <a:ext uri="{FF2B5EF4-FFF2-40B4-BE49-F238E27FC236}">
                <a16:creationId xmlns:a16="http://schemas.microsoft.com/office/drawing/2014/main" id="{7869CBF2-E4EC-042A-410A-3AD0C69762C4}"/>
              </a:ext>
            </a:extLst>
          </p:cNvPr>
          <p:cNvSpPr>
            <a:spLocks noChangeArrowheads="1"/>
          </p:cNvSpPr>
          <p:nvPr>
            <p:custDataLst>
              <p:tags r:id="rId57"/>
            </p:custDataLst>
          </p:nvPr>
        </p:nvSpPr>
        <p:spPr bwMode="auto">
          <a:xfrm>
            <a:off x="1143000" y="4022725"/>
            <a:ext cx="3048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" name="Text Box 61">
            <a:extLst>
              <a:ext uri="{FF2B5EF4-FFF2-40B4-BE49-F238E27FC236}">
                <a16:creationId xmlns:a16="http://schemas.microsoft.com/office/drawing/2014/main" id="{AEBC6F97-38AE-7436-1049-58612271FFC3}"/>
              </a:ext>
            </a:extLst>
          </p:cNvPr>
          <p:cNvSpPr txBox="1">
            <a:spLocks noChangeArrowheads="1"/>
          </p:cNvSpPr>
          <p:nvPr>
            <p:custDataLst>
              <p:tags r:id="rId58"/>
            </p:custDataLst>
          </p:nvPr>
        </p:nvSpPr>
        <p:spPr bwMode="auto">
          <a:xfrm>
            <a:off x="1447800" y="3565525"/>
            <a:ext cx="1228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>
                <a:latin typeface="Arial" charset="0"/>
              </a:rPr>
              <a:t>hashes</a:t>
            </a:r>
          </a:p>
          <a:p>
            <a:r>
              <a:rPr lang="en-US" altLang="en-US" sz="2000">
                <a:latin typeface="Arial" charset="0"/>
              </a:rPr>
              <a:t>rehashes</a:t>
            </a:r>
          </a:p>
        </p:txBody>
      </p:sp>
    </p:spTree>
    <p:extLst>
      <p:ext uri="{BB962C8B-B14F-4D97-AF65-F5344CB8AC3E}">
        <p14:creationId xmlns:p14="http://schemas.microsoft.com/office/powerpoint/2010/main" val="37991132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3D4DAD8-5B58-464B-B333-536EE4CDB473}" type="slidenum">
              <a:rPr lang="en-US" altLang="en-US" sz="1400">
                <a:latin typeface="Arial" charset="0"/>
                <a:cs typeface="Arial" charset="0"/>
              </a:rPr>
              <a:pPr eaLnBrk="1" hangingPunct="1"/>
              <a:t>9</a:t>
            </a:fld>
            <a:endParaRPr lang="en-US" altLang="en-US" sz="1400">
              <a:latin typeface="Arial" charset="0"/>
              <a:cs typeface="Arial" charset="0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381000" y="0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>
                <a:latin typeface="Arial" charset="0"/>
                <a:cs typeface="Arial" charset="0"/>
              </a:rPr>
              <a:t>Amortized Analysis of Rehashing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295400"/>
            <a:ext cx="7772400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>
                <a:latin typeface="Arial" charset="0"/>
                <a:cs typeface="Arial" charset="0"/>
              </a:rPr>
              <a:t>Assume cost of inserting n keys is &lt; 3n</a:t>
            </a:r>
          </a:p>
          <a:p>
            <a:pPr eaLnBrk="1" hangingPunct="1"/>
            <a:r>
              <a:rPr lang="en-US" altLang="en-US" sz="2400">
                <a:latin typeface="Arial" charset="0"/>
                <a:cs typeface="Arial" charset="0"/>
              </a:rPr>
              <a:t>Suppose 2</a:t>
            </a:r>
            <a:r>
              <a:rPr lang="en-US" altLang="en-US" sz="2400" baseline="30000">
                <a:latin typeface="Arial" charset="0"/>
                <a:cs typeface="Arial" charset="0"/>
              </a:rPr>
              <a:t>k</a:t>
            </a:r>
            <a:r>
              <a:rPr lang="en-US" altLang="en-US" sz="2400">
                <a:latin typeface="Arial" charset="0"/>
                <a:cs typeface="Arial" charset="0"/>
              </a:rPr>
              <a:t> + 1 </a:t>
            </a:r>
            <a:r>
              <a:rPr lang="en-US" altLang="en-US" sz="2400" u="sng">
                <a:latin typeface="Arial" charset="0"/>
                <a:cs typeface="Arial" charset="0"/>
              </a:rPr>
              <a:t>&lt;</a:t>
            </a:r>
            <a:r>
              <a:rPr lang="en-US" altLang="en-US" sz="2400">
                <a:latin typeface="Arial" charset="0"/>
                <a:cs typeface="Arial" charset="0"/>
              </a:rPr>
              <a:t> n </a:t>
            </a:r>
            <a:r>
              <a:rPr lang="en-US" altLang="en-US" sz="2400" u="sng">
                <a:latin typeface="Arial" charset="0"/>
                <a:cs typeface="Arial" charset="0"/>
              </a:rPr>
              <a:t>&lt;</a:t>
            </a:r>
            <a:r>
              <a:rPr lang="en-US" altLang="en-US" sz="2400">
                <a:latin typeface="Arial" charset="0"/>
                <a:cs typeface="Arial" charset="0"/>
              </a:rPr>
              <a:t> 2</a:t>
            </a:r>
            <a:r>
              <a:rPr lang="en-US" altLang="en-US" sz="2400" baseline="30000">
                <a:latin typeface="Arial" charset="0"/>
                <a:cs typeface="Arial" charset="0"/>
              </a:rPr>
              <a:t>k+1</a:t>
            </a:r>
          </a:p>
          <a:p>
            <a:pPr lvl="1" eaLnBrk="1" hangingPunct="1"/>
            <a:r>
              <a:rPr lang="en-US" altLang="en-US" sz="2400">
                <a:latin typeface="Arial" charset="0"/>
                <a:cs typeface="Arial" charset="0"/>
              </a:rPr>
              <a:t>Hashes = n</a:t>
            </a:r>
          </a:p>
          <a:p>
            <a:pPr lvl="1" eaLnBrk="1" hangingPunct="1"/>
            <a:r>
              <a:rPr lang="en-US" altLang="en-US" sz="2400">
                <a:latin typeface="Arial" charset="0"/>
                <a:cs typeface="Arial" charset="0"/>
              </a:rPr>
              <a:t>Rehashes = 2 + 2</a:t>
            </a:r>
            <a:r>
              <a:rPr lang="en-US" altLang="en-US" sz="2400" baseline="30000">
                <a:latin typeface="Arial" charset="0"/>
                <a:cs typeface="Arial" charset="0"/>
              </a:rPr>
              <a:t>2</a:t>
            </a:r>
            <a:r>
              <a:rPr lang="en-US" altLang="en-US" sz="2400">
                <a:latin typeface="Arial" charset="0"/>
                <a:cs typeface="Arial" charset="0"/>
              </a:rPr>
              <a:t> + … + 2</a:t>
            </a:r>
            <a:r>
              <a:rPr lang="en-US" altLang="en-US" sz="2400" baseline="30000">
                <a:latin typeface="Arial" charset="0"/>
                <a:cs typeface="Arial" charset="0"/>
              </a:rPr>
              <a:t>k</a:t>
            </a:r>
            <a:r>
              <a:rPr lang="en-US" altLang="en-US" sz="2400">
                <a:latin typeface="Arial" charset="0"/>
                <a:cs typeface="Arial" charset="0"/>
              </a:rPr>
              <a:t> = 2</a:t>
            </a:r>
            <a:r>
              <a:rPr lang="en-US" altLang="en-US" sz="2400" baseline="30000">
                <a:latin typeface="Arial" charset="0"/>
                <a:cs typeface="Arial" charset="0"/>
              </a:rPr>
              <a:t>k+1</a:t>
            </a:r>
            <a:r>
              <a:rPr lang="en-US" altLang="en-US" sz="2400">
                <a:latin typeface="Arial" charset="0"/>
                <a:cs typeface="Arial" charset="0"/>
              </a:rPr>
              <a:t> – 2</a:t>
            </a:r>
          </a:p>
          <a:p>
            <a:pPr lvl="1" eaLnBrk="1" hangingPunct="1"/>
            <a:r>
              <a:rPr lang="en-US" altLang="en-US" sz="2400">
                <a:latin typeface="Arial" charset="0"/>
                <a:cs typeface="Arial" charset="0"/>
              </a:rPr>
              <a:t>Total = n + 2</a:t>
            </a:r>
            <a:r>
              <a:rPr lang="en-US" altLang="en-US" sz="2400" baseline="30000">
                <a:latin typeface="Arial" charset="0"/>
                <a:cs typeface="Arial" charset="0"/>
              </a:rPr>
              <a:t>k+1</a:t>
            </a:r>
            <a:r>
              <a:rPr lang="en-US" altLang="en-US" sz="2400">
                <a:latin typeface="Arial" charset="0"/>
                <a:cs typeface="Arial" charset="0"/>
              </a:rPr>
              <a:t> – 2 &lt; 3n</a:t>
            </a:r>
            <a:br>
              <a:rPr lang="en-US" altLang="en-US" sz="2400">
                <a:latin typeface="Arial" charset="0"/>
                <a:cs typeface="Arial" charset="0"/>
              </a:rPr>
            </a:br>
            <a:endParaRPr lang="en-US" altLang="en-US" sz="2400">
              <a:latin typeface="Arial" charset="0"/>
              <a:cs typeface="Arial" charset="0"/>
            </a:endParaRPr>
          </a:p>
          <a:p>
            <a:pPr lvl="1" eaLnBrk="1" hangingPunct="1"/>
            <a:endParaRPr lang="en-US" altLang="en-US" sz="2400">
              <a:latin typeface="Arial" charset="0"/>
              <a:cs typeface="Arial" charset="0"/>
            </a:endParaRPr>
          </a:p>
          <a:p>
            <a:pPr lvl="1" eaLnBrk="1" hangingPunct="1"/>
            <a:endParaRPr lang="en-US" altLang="en-US" sz="240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z="2400">
                <a:latin typeface="Arial" charset="0"/>
                <a:cs typeface="Arial" charset="0"/>
              </a:rPr>
              <a:t>Question:</a:t>
            </a:r>
          </a:p>
          <a:p>
            <a:pPr lvl="1"/>
            <a:r>
              <a:rPr lang="en-US" altLang="en-US" sz="2400">
                <a:latin typeface="Arial" charset="0"/>
                <a:cs typeface="Arial" charset="0"/>
              </a:rPr>
              <a:t>Do you need a new hash function every time you rehash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/>
              <a:t>CSE 332</a:t>
            </a:r>
            <a:endParaRPr lang="en-US" alt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A4D6598-0F67-9B22-0A11-373870C609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2/2022</a:t>
            </a:r>
          </a:p>
        </p:txBody>
      </p:sp>
    </p:spTree>
    <p:extLst>
      <p:ext uri="{BB962C8B-B14F-4D97-AF65-F5344CB8AC3E}">
        <p14:creationId xmlns:p14="http://schemas.microsoft.com/office/powerpoint/2010/main" val="77877266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DMINISTRATOR@6AQ6S2XKFDRSBV2J" val="3018"/>
  <p:tag name="DEFAULTDISPLAYSOURCE" val="\documentclass{article}\pagestyle{empty}&#10;\begin{document}&#10;&#10;\end{document}&#10;"/>
  <p:tag name="EMBEDFONTS" val="1"/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7</TotalTime>
  <Words>1138</Words>
  <Application>Microsoft Office PowerPoint</Application>
  <PresentationFormat>On-screen Show (4:3)</PresentationFormat>
  <Paragraphs>252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ourier New</vt:lpstr>
      <vt:lpstr>Symbol</vt:lpstr>
      <vt:lpstr>Times New Roman</vt:lpstr>
      <vt:lpstr>Office Theme</vt:lpstr>
      <vt:lpstr>Equation</vt:lpstr>
      <vt:lpstr>CSE 332: Data Structures and Parallelism</vt:lpstr>
      <vt:lpstr>Announcements</vt:lpstr>
      <vt:lpstr>Today</vt:lpstr>
      <vt:lpstr>Hashing</vt:lpstr>
      <vt:lpstr>Hashing Implementation</vt:lpstr>
      <vt:lpstr>Open Addressing Summary</vt:lpstr>
      <vt:lpstr>Separate chaining run time</vt:lpstr>
      <vt:lpstr>Rehashing</vt:lpstr>
      <vt:lpstr>Amortized Analysis of Rehashing</vt:lpstr>
      <vt:lpstr>The correct way to do hashing</vt:lpstr>
      <vt:lpstr>Choosing a Hash Function</vt:lpstr>
      <vt:lpstr>Efficiency</vt:lpstr>
      <vt:lpstr>Common choice: aX+b mod p</vt:lpstr>
      <vt:lpstr>Other approaches – bit hacking</vt:lpstr>
      <vt:lpstr>Hashing strings</vt:lpstr>
      <vt:lpstr>Application of a bad hash function</vt:lpstr>
      <vt:lpstr>Multiword hashing</vt:lpstr>
      <vt:lpstr>Example Hash Function</vt:lpstr>
      <vt:lpstr>What would Java do?</vt:lpstr>
      <vt:lpstr>Messing with a hash table</vt:lpstr>
      <vt:lpstr>Cryptographic Hash Functions</vt:lpstr>
      <vt:lpstr>Expected performance</vt:lpstr>
      <vt:lpstr>The math: Balls in Bi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 332: Data Structures and Parallel Algorithms</dc:title>
  <dc:creator>Richard Anderson</dc:creator>
  <cp:lastModifiedBy>Richard Anderson</cp:lastModifiedBy>
  <cp:revision>6</cp:revision>
  <cp:lastPrinted>2014-01-05T21:20:15Z</cp:lastPrinted>
  <dcterms:created xsi:type="dcterms:W3CDTF">2002-03-26T00:11:56Z</dcterms:created>
  <dcterms:modified xsi:type="dcterms:W3CDTF">2022-10-24T00:54:56Z</dcterms:modified>
</cp:coreProperties>
</file>